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2C2D38D" w14:textId="6356A80A" w:rsidR="0098196C" w:rsidRPr="00ED6161" w:rsidRDefault="0085130B" w:rsidP="00ED6161">
      <w:pPr>
        <w:pStyle w:val="Subtitle"/>
        <w:rPr>
          <w:b/>
        </w:rPr>
      </w:pPr>
      <w:r>
        <w:rPr>
          <w:b/>
        </w:rPr>
        <w:t>3 S</w:t>
      </w:r>
      <w:r w:rsidR="00ED6161">
        <w:rPr>
          <w:b/>
        </w:rPr>
        <w:t>tep</w:t>
      </w:r>
      <w:r w:rsidR="00E7195B">
        <w:rPr>
          <w:b/>
        </w:rPr>
        <w:t>s</w:t>
      </w:r>
      <w:r w:rsidR="00B60072">
        <w:rPr>
          <w:b/>
        </w:rPr>
        <w:t xml:space="preserve"> to Organic N</w:t>
      </w:r>
      <w:bookmarkStart w:id="0" w:name="_GoBack"/>
      <w:bookmarkEnd w:id="0"/>
      <w:r w:rsidR="00ED6161" w:rsidRPr="00ED6161">
        <w:rPr>
          <w:b/>
        </w:rPr>
        <w:t>omenclature</w:t>
      </w:r>
    </w:p>
    <w:p w14:paraId="173AB5D8" w14:textId="77777777" w:rsidR="006B6578" w:rsidRDefault="006B6578" w:rsidP="006B6578">
      <w:pPr>
        <w:pStyle w:val="ListParagraph"/>
        <w:numPr>
          <w:ilvl w:val="0"/>
          <w:numId w:val="1"/>
        </w:numPr>
        <w:rPr>
          <w:sz w:val="18"/>
        </w:rPr>
      </w:pPr>
      <w:r>
        <w:rPr>
          <w:sz w:val="18"/>
        </w:rPr>
        <w:t>Identify the functional group</w:t>
      </w:r>
    </w:p>
    <w:p w14:paraId="425EEF58" w14:textId="77777777" w:rsidR="006B6578" w:rsidRDefault="006B6578" w:rsidP="006B6578">
      <w:pPr>
        <w:pStyle w:val="ListParagraph"/>
        <w:jc w:val="center"/>
        <w:rPr>
          <w:sz w:val="18"/>
        </w:rPr>
      </w:pPr>
      <w:r>
        <w:object w:dxaOrig="2297" w:dyaOrig="882" w14:anchorId="21092C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44.25pt" o:ole="">
            <v:imagedata r:id="rId8" o:title=""/>
          </v:shape>
          <o:OLEObject Type="Embed" ProgID="ChemDraw.Document.6.0" ShapeID="_x0000_i1025" DrawAspect="Content" ObjectID="_1590477213" r:id="rId9"/>
        </w:object>
      </w:r>
    </w:p>
    <w:p w14:paraId="4F10CE92" w14:textId="77777777" w:rsidR="006B6578" w:rsidRDefault="006B6578" w:rsidP="006B6578">
      <w:pPr>
        <w:pStyle w:val="ListParagraph"/>
        <w:rPr>
          <w:sz w:val="18"/>
        </w:rPr>
      </w:pPr>
      <w:r w:rsidRPr="006B6578">
        <w:rPr>
          <w:noProof/>
          <w:sz w:val="1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807B7F0" wp14:editId="5B2876BC">
                <wp:simplePos x="0" y="0"/>
                <wp:positionH relativeFrom="column">
                  <wp:posOffset>2378319</wp:posOffset>
                </wp:positionH>
                <wp:positionV relativeFrom="paragraph">
                  <wp:posOffset>1905</wp:posOffset>
                </wp:positionV>
                <wp:extent cx="914400" cy="233363"/>
                <wp:effectExtent l="0" t="0" r="26670" b="14605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3336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40E523" w14:textId="77777777" w:rsidR="006B6578" w:rsidRPr="000A58C0" w:rsidRDefault="006B6578" w:rsidP="006B657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 xml:space="preserve">Note: </w:t>
                            </w:r>
                            <w:r w:rsidRPr="006B6578">
                              <w:rPr>
                                <w:color w:val="FF0000"/>
                                <w:sz w:val="16"/>
                              </w:rPr>
                              <w:t>-OH</w:t>
                            </w:r>
                            <w:r>
                              <w:rPr>
                                <w:sz w:val="16"/>
                              </w:rPr>
                              <w:t>, it’s an alcohol, so parent chain will end with -</w:t>
                            </w:r>
                            <w:proofErr w:type="spellStart"/>
                            <w:r>
                              <w:rPr>
                                <w:sz w:val="16"/>
                              </w:rPr>
                              <w:t>ol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807B7F0"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left:0;text-align:left;margin-left:187.25pt;margin-top:.15pt;width:1in;height:18.4pt;z-index:25167052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" fillcolor="white [3201]" strokeweight=".5pt">
                <v:textbox>
                  <w:txbxContent>
                    <w:p w14:paraId="3840E523" w14:textId="77777777" w:rsidR="006B6578" w:rsidRPr="000A58C0" w:rsidRDefault="006B6578" w:rsidP="006B6578">
                      <w:pPr>
                        <w:rPr>
                          <w:sz w:val="16"/>
                        </w:rPr>
                      </w:pPr>
                      <w:r>
                        <w:rPr>
                          <w:sz w:val="16"/>
                        </w:rPr>
                        <w:t xml:space="preserve">Note: </w:t>
                      </w:r>
                      <w:r w:rsidRPr="006B6578">
                        <w:rPr>
                          <w:color w:val="FF0000"/>
                          <w:sz w:val="16"/>
                        </w:rPr>
                        <w:t>-OH</w:t>
                      </w:r>
                      <w:r>
                        <w:rPr>
                          <w:sz w:val="16"/>
                        </w:rPr>
                        <w:t>, it’s an alcohol, so parent chain will end with -ol</w:t>
                      </w:r>
                    </w:p>
                  </w:txbxContent>
                </v:textbox>
              </v:shape>
            </w:pict>
          </mc:Fallback>
        </mc:AlternateContent>
      </w:r>
    </w:p>
    <w:p w14:paraId="52D19B71" w14:textId="77777777" w:rsidR="006B6578" w:rsidRPr="006B6578" w:rsidRDefault="006B6578" w:rsidP="006B6578">
      <w:pPr>
        <w:pStyle w:val="ListParagraph"/>
        <w:rPr>
          <w:sz w:val="18"/>
        </w:rPr>
      </w:pPr>
    </w:p>
    <w:p w14:paraId="4E45272D" w14:textId="45F9BA72" w:rsidR="0098196C" w:rsidRPr="006B6578" w:rsidRDefault="0098196C" w:rsidP="0098196C">
      <w:pPr>
        <w:pStyle w:val="ListParagraph"/>
        <w:numPr>
          <w:ilvl w:val="0"/>
          <w:numId w:val="1"/>
        </w:numPr>
        <w:rPr>
          <w:sz w:val="18"/>
        </w:rPr>
      </w:pPr>
      <w:r w:rsidRPr="006B6578">
        <w:rPr>
          <w:sz w:val="18"/>
        </w:rPr>
        <w:t>Find the parent chain (aka the longest hydrocarbon chain) that contains the functional group</w:t>
      </w:r>
    </w:p>
    <w:p w14:paraId="4DFCBD1E" w14:textId="77777777" w:rsidR="000A58C0" w:rsidRPr="006B6578" w:rsidRDefault="000A58C0" w:rsidP="000A58C0">
      <w:pPr>
        <w:pStyle w:val="ListParagraph"/>
        <w:jc w:val="center"/>
        <w:rPr>
          <w:sz w:val="18"/>
        </w:rPr>
      </w:pPr>
      <w:r w:rsidRPr="006B6578">
        <w:rPr>
          <w:noProof/>
          <w:sz w:val="1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A5FF093" wp14:editId="0D9D0EEC">
                <wp:simplePos x="0" y="0"/>
                <wp:positionH relativeFrom="column">
                  <wp:posOffset>1999566</wp:posOffset>
                </wp:positionH>
                <wp:positionV relativeFrom="paragraph">
                  <wp:posOffset>585470</wp:posOffset>
                </wp:positionV>
                <wp:extent cx="914400" cy="233363"/>
                <wp:effectExtent l="0" t="0" r="26670" b="1460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3336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665CF8" w14:textId="77777777" w:rsidR="000A58C0" w:rsidRPr="000A58C0" w:rsidRDefault="006B657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 xml:space="preserve">Note: </w:t>
                            </w:r>
                            <w:r w:rsidR="000A58C0" w:rsidRPr="000A58C0">
                              <w:rPr>
                                <w:sz w:val="16"/>
                              </w:rPr>
                              <w:t xml:space="preserve">Long chain with </w:t>
                            </w:r>
                            <w:r w:rsidR="000A58C0" w:rsidRPr="000A58C0">
                              <w:rPr>
                                <w:sz w:val="16"/>
                                <w:u w:val="single"/>
                              </w:rPr>
                              <w:t>the functional group</w:t>
                            </w:r>
                            <w:r>
                              <w:rPr>
                                <w:sz w:val="16"/>
                                <w:u w:val="single"/>
                              </w:rPr>
                              <w:t>, the alcohol,</w:t>
                            </w:r>
                            <w:r w:rsidR="000A58C0" w:rsidRPr="000A58C0">
                              <w:rPr>
                                <w:sz w:val="16"/>
                              </w:rPr>
                              <w:t xml:space="preserve"> is highlighted in </w:t>
                            </w:r>
                            <w:r w:rsidR="000A58C0" w:rsidRPr="000A58C0">
                              <w:rPr>
                                <w:color w:val="FF0000"/>
                                <w:sz w:val="16"/>
                              </w:rPr>
                              <w:t>re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FF093" id="Text Box 1" o:spid="_x0000_s1027" type="#_x0000_t202" style="position:absolute;left:0;text-align:left;margin-left:157.45pt;margin-top:46.1pt;width:1in;height:18.4pt;z-index:2516592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" fillcolor="white [3201]" strokeweight=".5pt">
                <v:textbox>
                  <w:txbxContent>
                    <w:p w14:paraId="0F665CF8" w14:textId="77777777" w:rsidR="000A58C0" w:rsidRPr="000A58C0" w:rsidRDefault="006B6578">
                      <w:pPr>
                        <w:rPr>
                          <w:sz w:val="16"/>
                        </w:rPr>
                      </w:pPr>
                      <w:r>
                        <w:rPr>
                          <w:sz w:val="16"/>
                        </w:rPr>
                        <w:t xml:space="preserve">Note: </w:t>
                      </w:r>
                      <w:r w:rsidR="000A58C0" w:rsidRPr="000A58C0">
                        <w:rPr>
                          <w:sz w:val="16"/>
                        </w:rPr>
                        <w:t xml:space="preserve">Long chain with </w:t>
                      </w:r>
                      <w:r w:rsidR="000A58C0" w:rsidRPr="000A58C0">
                        <w:rPr>
                          <w:sz w:val="16"/>
                          <w:u w:val="single"/>
                        </w:rPr>
                        <w:t>the functional group</w:t>
                      </w:r>
                      <w:r>
                        <w:rPr>
                          <w:sz w:val="16"/>
                          <w:u w:val="single"/>
                        </w:rPr>
                        <w:t>, the alcohol,</w:t>
                      </w:r>
                      <w:r w:rsidR="000A58C0" w:rsidRPr="000A58C0">
                        <w:rPr>
                          <w:sz w:val="16"/>
                        </w:rPr>
                        <w:t xml:space="preserve"> is highlighted in </w:t>
                      </w:r>
                      <w:r w:rsidR="000A58C0" w:rsidRPr="000A58C0">
                        <w:rPr>
                          <w:color w:val="FF0000"/>
                          <w:sz w:val="16"/>
                        </w:rPr>
                        <w:t>red</w:t>
                      </w:r>
                    </w:p>
                  </w:txbxContent>
                </v:textbox>
              </v:shape>
            </w:pict>
          </mc:Fallback>
        </mc:AlternateContent>
      </w:r>
      <w:r w:rsidRPr="006B6578">
        <w:rPr>
          <w:sz w:val="18"/>
        </w:rPr>
        <w:object w:dxaOrig="2297" w:dyaOrig="882" w14:anchorId="5D522D34">
          <v:shape id="_x0000_i1026" type="#_x0000_t75" style="width:114.75pt;height:44.25pt" o:ole="">
            <v:imagedata r:id="rId10" o:title=""/>
          </v:shape>
          <o:OLEObject Type="Embed" ProgID="ChemDraw.Document.6.0" ShapeID="_x0000_i1026" DrawAspect="Content" ObjectID="_1590477214" r:id="rId11"/>
        </w:object>
      </w:r>
    </w:p>
    <w:p w14:paraId="73F00495" w14:textId="77777777" w:rsidR="0098196C" w:rsidRPr="006B6578" w:rsidRDefault="0098196C" w:rsidP="0098196C">
      <w:pPr>
        <w:rPr>
          <w:sz w:val="18"/>
        </w:rPr>
      </w:pPr>
    </w:p>
    <w:p w14:paraId="59ECBC6B" w14:textId="345053BD" w:rsidR="0098196C" w:rsidRPr="006B6578" w:rsidRDefault="000B52E4" w:rsidP="0098196C">
      <w:pPr>
        <w:pStyle w:val="ListParagraph"/>
        <w:numPr>
          <w:ilvl w:val="0"/>
          <w:numId w:val="1"/>
        </w:numPr>
        <w:rPr>
          <w:sz w:val="18"/>
        </w:rPr>
      </w:pPr>
      <w:r>
        <w:rPr>
          <w:sz w:val="18"/>
        </w:rPr>
        <w:t xml:space="preserve">Let the </w:t>
      </w:r>
      <w:r w:rsidRPr="000B52E4">
        <w:rPr>
          <w:sz w:val="18"/>
          <w:u w:val="single"/>
        </w:rPr>
        <w:t xml:space="preserve">functional group </w:t>
      </w:r>
      <w:r w:rsidR="00F40F35">
        <w:rPr>
          <w:sz w:val="18"/>
          <w:u w:val="single"/>
        </w:rPr>
        <w:t xml:space="preserve">carbon </w:t>
      </w:r>
      <w:r w:rsidRPr="000B52E4">
        <w:rPr>
          <w:sz w:val="18"/>
          <w:u w:val="single"/>
        </w:rPr>
        <w:t xml:space="preserve">take the lowest </w:t>
      </w:r>
      <w:r w:rsidR="00231BEA">
        <w:rPr>
          <w:sz w:val="18"/>
          <w:u w:val="single"/>
        </w:rPr>
        <w:t xml:space="preserve">chain </w:t>
      </w:r>
      <w:r w:rsidRPr="000B52E4">
        <w:rPr>
          <w:sz w:val="18"/>
          <w:u w:val="single"/>
        </w:rPr>
        <w:t>number</w:t>
      </w:r>
      <w:r w:rsidR="00231BEA">
        <w:rPr>
          <w:sz w:val="18"/>
        </w:rPr>
        <w:t xml:space="preserve">, </w:t>
      </w:r>
      <w:r>
        <w:rPr>
          <w:sz w:val="18"/>
        </w:rPr>
        <w:t xml:space="preserve">then </w:t>
      </w:r>
      <w:r w:rsidR="00231BEA">
        <w:rPr>
          <w:sz w:val="18"/>
        </w:rPr>
        <w:t>assign</w:t>
      </w:r>
      <w:r w:rsidR="0098196C" w:rsidRPr="006B6578">
        <w:rPr>
          <w:sz w:val="18"/>
        </w:rPr>
        <w:t xml:space="preserve"> the side chain</w:t>
      </w:r>
      <w:r w:rsidR="002D6315">
        <w:rPr>
          <w:sz w:val="18"/>
        </w:rPr>
        <w:t xml:space="preserve">s </w:t>
      </w:r>
      <w:r w:rsidR="00551905">
        <w:rPr>
          <w:sz w:val="18"/>
        </w:rPr>
        <w:t>with the</w:t>
      </w:r>
      <w:r w:rsidR="00FD7A94">
        <w:rPr>
          <w:sz w:val="18"/>
        </w:rPr>
        <w:t xml:space="preserve"> lowest numbers</w:t>
      </w:r>
    </w:p>
    <w:p w14:paraId="6A052B1C" w14:textId="77777777" w:rsidR="000A58C0" w:rsidRPr="006B6578" w:rsidRDefault="000A58C0" w:rsidP="000A58C0">
      <w:pPr>
        <w:ind w:firstLine="720"/>
        <w:jc w:val="center"/>
        <w:rPr>
          <w:sz w:val="18"/>
        </w:rPr>
      </w:pPr>
      <w:r w:rsidRPr="006B6578">
        <w:rPr>
          <w:sz w:val="18"/>
        </w:rPr>
        <w:object w:dxaOrig="2297" w:dyaOrig="882" w14:anchorId="349D09F2">
          <v:shape id="_x0000_i1027" type="#_x0000_t75" style="width:114.75pt;height:44.25pt" o:ole="">
            <v:imagedata r:id="rId10" o:title=""/>
          </v:shape>
          <o:OLEObject Type="Embed" ProgID="ChemDraw.Document.6.0" ShapeID="_x0000_i1027" DrawAspect="Content" ObjectID="_1590477215" r:id="rId12"/>
        </w:object>
      </w:r>
    </w:p>
    <w:p w14:paraId="6353D3FF" w14:textId="71A53053" w:rsidR="000A58C0" w:rsidRPr="006B6578" w:rsidRDefault="00C93914" w:rsidP="000A58C0">
      <w:pPr>
        <w:rPr>
          <w:sz w:val="18"/>
        </w:rPr>
      </w:pPr>
      <w:r w:rsidRPr="006B6578">
        <w:rPr>
          <w:noProof/>
          <w:sz w:val="1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63EC8E0" wp14:editId="00698607">
                <wp:simplePos x="0" y="0"/>
                <wp:positionH relativeFrom="column">
                  <wp:posOffset>1201078</wp:posOffset>
                </wp:positionH>
                <wp:positionV relativeFrom="paragraph">
                  <wp:posOffset>8890</wp:posOffset>
                </wp:positionV>
                <wp:extent cx="5005754" cy="773430"/>
                <wp:effectExtent l="0" t="0" r="23495" b="2667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05754" cy="7734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D9BD67" w14:textId="77777777" w:rsidR="000A58C0" w:rsidRDefault="006B6578" w:rsidP="000A58C0">
                            <w:pPr>
                              <w:rPr>
                                <w:color w:val="FF0000"/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 xml:space="preserve">Note: </w:t>
                            </w:r>
                            <w:r w:rsidR="000A58C0">
                              <w:rPr>
                                <w:sz w:val="16"/>
                              </w:rPr>
                              <w:t xml:space="preserve">3 </w:t>
                            </w:r>
                            <w:r w:rsidR="000A58C0" w:rsidRPr="000A58C0">
                              <w:rPr>
                                <w:color w:val="FF0000"/>
                                <w:sz w:val="16"/>
                              </w:rPr>
                              <w:t xml:space="preserve">methyl </w:t>
                            </w:r>
                            <w:r w:rsidR="000A58C0">
                              <w:rPr>
                                <w:sz w:val="16"/>
                              </w:rPr>
                              <w:t xml:space="preserve">group sidechains are identified at position </w:t>
                            </w:r>
                            <w:r w:rsidR="000A58C0" w:rsidRPr="000A58C0">
                              <w:rPr>
                                <w:color w:val="FF0000"/>
                                <w:sz w:val="16"/>
                              </w:rPr>
                              <w:t xml:space="preserve">4, 6, 7 </w:t>
                            </w:r>
                          </w:p>
                          <w:p w14:paraId="4F43E751" w14:textId="77777777" w:rsidR="000A58C0" w:rsidRPr="000A58C0" w:rsidRDefault="000A58C0" w:rsidP="000A58C0">
                            <w:pPr>
                              <w:jc w:val="center"/>
                              <w:rPr>
                                <w:b/>
                                <w:color w:val="000000" w:themeColor="text1"/>
                                <w:sz w:val="16"/>
                              </w:rPr>
                            </w:pPr>
                            <w:r w:rsidRPr="000A58C0">
                              <w:rPr>
                                <w:b/>
                                <w:color w:val="000000" w:themeColor="text1"/>
                                <w:sz w:val="16"/>
                              </w:rPr>
                              <w:t>IUPAC name: 4, 6, 7-trimethylnonan-2-ol</w:t>
                            </w:r>
                          </w:p>
                          <w:p w14:paraId="7B0DF287" w14:textId="77777777" w:rsidR="000A58C0" w:rsidRDefault="000A58C0" w:rsidP="000A58C0">
                            <w:pPr>
                              <w:rPr>
                                <w:color w:val="FF0000"/>
                                <w:sz w:val="16"/>
                              </w:rPr>
                            </w:pPr>
                          </w:p>
                          <w:p w14:paraId="611E18A8" w14:textId="77777777" w:rsidR="000A58C0" w:rsidRPr="000A58C0" w:rsidRDefault="000A58C0" w:rsidP="000A58C0">
                            <w:pPr>
                              <w:rPr>
                                <w:color w:val="FF0000"/>
                                <w:sz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3EC8E0" id="Text Box 5" o:spid="_x0000_s1028" type="#_x0000_t202" style="position:absolute;margin-left:94.55pt;margin-top:.7pt;width:394.15pt;height:60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" fillcolor="white [3201]" strokeweight=".5pt">
                <v:textbox>
                  <w:txbxContent>
                    <w:p w14:paraId="2FD9BD67" w14:textId="77777777" w:rsidR="000A58C0" w:rsidRDefault="006B6578" w:rsidP="000A58C0">
                      <w:pPr>
                        <w:rPr>
                          <w:color w:val="FF0000"/>
                          <w:sz w:val="16"/>
                        </w:rPr>
                      </w:pPr>
                      <w:bookmarkStart w:id="1" w:name="_GoBack"/>
                      <w:r>
                        <w:rPr>
                          <w:sz w:val="16"/>
                        </w:rPr>
                        <w:t xml:space="preserve">Note: </w:t>
                      </w:r>
                      <w:r w:rsidR="000A58C0">
                        <w:rPr>
                          <w:sz w:val="16"/>
                        </w:rPr>
                        <w:t xml:space="preserve">3 </w:t>
                      </w:r>
                      <w:r w:rsidR="000A58C0" w:rsidRPr="000A58C0">
                        <w:rPr>
                          <w:color w:val="FF0000"/>
                          <w:sz w:val="16"/>
                        </w:rPr>
                        <w:t xml:space="preserve">methyl </w:t>
                      </w:r>
                      <w:r w:rsidR="000A58C0">
                        <w:rPr>
                          <w:sz w:val="16"/>
                        </w:rPr>
                        <w:t xml:space="preserve">group sidechains are identified at position </w:t>
                      </w:r>
                      <w:r w:rsidR="000A58C0" w:rsidRPr="000A58C0">
                        <w:rPr>
                          <w:color w:val="FF0000"/>
                          <w:sz w:val="16"/>
                        </w:rPr>
                        <w:t xml:space="preserve">4, 6, 7 </w:t>
                      </w:r>
                    </w:p>
                    <w:p w14:paraId="4F43E751" w14:textId="77777777" w:rsidR="000A58C0" w:rsidRPr="000A58C0" w:rsidRDefault="000A58C0" w:rsidP="000A58C0">
                      <w:pPr>
                        <w:jc w:val="center"/>
                        <w:rPr>
                          <w:b/>
                          <w:color w:val="000000" w:themeColor="text1"/>
                          <w:sz w:val="16"/>
                        </w:rPr>
                      </w:pPr>
                      <w:r w:rsidRPr="000A58C0">
                        <w:rPr>
                          <w:b/>
                          <w:color w:val="000000" w:themeColor="text1"/>
                          <w:sz w:val="16"/>
                        </w:rPr>
                        <w:t>IUPAC name: 4, 6, 7-trimethylnonan-2-ol</w:t>
                      </w:r>
                    </w:p>
                    <w:p w14:paraId="7B0DF287" w14:textId="77777777" w:rsidR="000A58C0" w:rsidRDefault="000A58C0" w:rsidP="000A58C0">
                      <w:pPr>
                        <w:rPr>
                          <w:color w:val="FF0000"/>
                          <w:sz w:val="16"/>
                        </w:rPr>
                      </w:pPr>
                    </w:p>
                    <w:bookmarkEnd w:id="1"/>
                    <w:p w14:paraId="611E18A8" w14:textId="77777777" w:rsidR="000A58C0" w:rsidRPr="000A58C0" w:rsidRDefault="000A58C0" w:rsidP="000A58C0">
                      <w:pPr>
                        <w:rPr>
                          <w:color w:val="FF0000"/>
                          <w:sz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6B6578">
        <w:rPr>
          <w:noProof/>
          <w:sz w:val="18"/>
        </w:rPr>
        <mc:AlternateContent>
          <mc:Choice Requires="wps">
            <w:drawing>
              <wp:anchor distT="45720" distB="45720" distL="114300" distR="114300" simplePos="0" relativeHeight="251686912" behindDoc="0" locked="0" layoutInCell="1" allowOverlap="1" wp14:anchorId="7EA7C2A5" wp14:editId="5D32F8D2">
                <wp:simplePos x="0" y="0"/>
                <wp:positionH relativeFrom="column">
                  <wp:posOffset>4677215</wp:posOffset>
                </wp:positionH>
                <wp:positionV relativeFrom="paragraph">
                  <wp:posOffset>102674</wp:posOffset>
                </wp:positionV>
                <wp:extent cx="1676400" cy="347345"/>
                <wp:effectExtent l="0" t="0" r="0" b="0"/>
                <wp:wrapSquare wrapText="bothSides"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76400" cy="3473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9AED60" w14:textId="1B6D9A24" w:rsidR="00C93914" w:rsidRDefault="00C93914" w:rsidP="00C93914">
                            <w:pPr>
                              <w:spacing w:after="0" w:line="240" w:lineRule="auto"/>
                              <w:rPr>
                                <w:sz w:val="12"/>
                              </w:rPr>
                            </w:pPr>
                            <w:r>
                              <w:rPr>
                                <w:sz w:val="12"/>
                              </w:rPr>
                              <w:t>Use comma “,” to separate the numbers</w:t>
                            </w:r>
                          </w:p>
                          <w:p w14:paraId="2FA438AD" w14:textId="1F61D5E5" w:rsidR="00C93914" w:rsidRPr="006B6578" w:rsidRDefault="00C93914" w:rsidP="00C93914">
                            <w:pPr>
                              <w:spacing w:after="0" w:line="240" w:lineRule="auto"/>
                              <w:rPr>
                                <w:sz w:val="12"/>
                              </w:rPr>
                            </w:pPr>
                            <w:r>
                              <w:rPr>
                                <w:sz w:val="12"/>
                              </w:rPr>
                              <w:t xml:space="preserve">Use </w:t>
                            </w:r>
                            <w:r w:rsidRPr="00C93914">
                              <w:rPr>
                                <w:sz w:val="12"/>
                              </w:rPr>
                              <w:t>hyphen</w:t>
                            </w:r>
                            <w:r>
                              <w:rPr>
                                <w:sz w:val="12"/>
                              </w:rPr>
                              <w:t xml:space="preserve"> “</w:t>
                            </w:r>
                            <w:proofErr w:type="gramStart"/>
                            <w:r>
                              <w:rPr>
                                <w:sz w:val="12"/>
                              </w:rPr>
                              <w:t>-“ to</w:t>
                            </w:r>
                            <w:proofErr w:type="gramEnd"/>
                            <w:r>
                              <w:rPr>
                                <w:sz w:val="12"/>
                              </w:rPr>
                              <w:t xml:space="preserve"> separate numbers and letter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A7C2A5" id="Text Box 2" o:spid="_x0000_s1029" type="#_x0000_t202" style="position:absolute;margin-left:368.3pt;margin-top:8.1pt;width:132pt;height:27.35pt;z-index:2516869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" filled="f" stroked="f">
                <v:textbox>
                  <w:txbxContent>
                    <w:p w14:paraId="199AED60" w14:textId="1B6D9A24" w:rsidR="00C93914" w:rsidRDefault="00C93914" w:rsidP="00C93914">
                      <w:pPr>
                        <w:spacing w:after="0" w:line="240" w:lineRule="auto"/>
                        <w:rPr>
                          <w:sz w:val="12"/>
                        </w:rPr>
                      </w:pPr>
                      <w:r>
                        <w:rPr>
                          <w:sz w:val="12"/>
                        </w:rPr>
                        <w:t>Use comma “,” to separate the numbers</w:t>
                      </w:r>
                    </w:p>
                    <w:p w14:paraId="2FA438AD" w14:textId="1F61D5E5" w:rsidR="00C93914" w:rsidRPr="006B6578" w:rsidRDefault="00C93914" w:rsidP="00C93914">
                      <w:pPr>
                        <w:spacing w:after="0" w:line="240" w:lineRule="auto"/>
                        <w:rPr>
                          <w:sz w:val="12"/>
                        </w:rPr>
                      </w:pPr>
                      <w:r>
                        <w:rPr>
                          <w:sz w:val="12"/>
                        </w:rPr>
                        <w:t xml:space="preserve">Use </w:t>
                      </w:r>
                      <w:r w:rsidRPr="00C93914">
                        <w:rPr>
                          <w:sz w:val="12"/>
                        </w:rPr>
                        <w:t>hyphen</w:t>
                      </w:r>
                      <w:r>
                        <w:rPr>
                          <w:sz w:val="12"/>
                        </w:rPr>
                        <w:t xml:space="preserve"> “-“ to separate numbers and letter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B6578" w:rsidRPr="006B6578">
        <w:rPr>
          <w:noProof/>
          <w:sz w:val="1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7934B87" wp14:editId="38C53FE0">
                <wp:simplePos x="0" y="0"/>
                <wp:positionH relativeFrom="column">
                  <wp:posOffset>3672425</wp:posOffset>
                </wp:positionH>
                <wp:positionV relativeFrom="paragraph">
                  <wp:posOffset>110319</wp:posOffset>
                </wp:positionV>
                <wp:extent cx="120015" cy="651510"/>
                <wp:effectExtent l="953" t="0" r="14287" b="90488"/>
                <wp:wrapNone/>
                <wp:docPr id="7" name="Left Brac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120015" cy="651510"/>
                        </a:xfrm>
                        <a:prstGeom prst="leftBrace">
                          <a:avLst>
                            <a:gd name="adj1" fmla="val 8333"/>
                            <a:gd name="adj2" fmla="val 49207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28F1F50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7" o:spid="_x0000_s1026" type="#_x0000_t87" style="position:absolute;margin-left:289.15pt;margin-top:8.7pt;width:9.45pt;height:51.3pt;rotation:-9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" adj="332,10629" strokecolor="#5b9bd5 [3204]" strokeweight=".5pt">
                <v:stroke joinstyle="miter"/>
              </v:shape>
            </w:pict>
          </mc:Fallback>
        </mc:AlternateContent>
      </w:r>
      <w:r w:rsidR="006B6578" w:rsidRPr="006B6578">
        <w:rPr>
          <w:noProof/>
          <w:sz w:val="1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230594F" wp14:editId="693BD7D0">
                <wp:simplePos x="0" y="0"/>
                <wp:positionH relativeFrom="column">
                  <wp:posOffset>4274064</wp:posOffset>
                </wp:positionH>
                <wp:positionV relativeFrom="paragraph">
                  <wp:posOffset>199073</wp:posOffset>
                </wp:positionV>
                <wp:extent cx="111125" cy="471170"/>
                <wp:effectExtent l="0" t="8572" r="13652" b="89853"/>
                <wp:wrapNone/>
                <wp:docPr id="6" name="Left Brac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111125" cy="471170"/>
                        </a:xfrm>
                        <a:prstGeom prst="leftBrace">
                          <a:avLst>
                            <a:gd name="adj1" fmla="val 8333"/>
                            <a:gd name="adj2" fmla="val 49207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6D3877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6" o:spid="_x0000_s1026" type="#_x0000_t87" style="position:absolute;margin-left:336.55pt;margin-top:15.7pt;width:8.75pt;height:37.1pt;rotation:-9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" adj="425,10629" strokecolor="#5b9bd5 [3204]" strokeweight=".5pt">
                <v:stroke joinstyle="miter"/>
              </v:shape>
            </w:pict>
          </mc:Fallback>
        </mc:AlternateContent>
      </w:r>
    </w:p>
    <w:p w14:paraId="21F8BD06" w14:textId="0D7690C9" w:rsidR="00231BEA" w:rsidRDefault="006B6578" w:rsidP="000B52E4">
      <w:pPr>
        <w:rPr>
          <w:sz w:val="18"/>
        </w:rPr>
      </w:pPr>
      <w:r w:rsidRPr="006B6578">
        <w:rPr>
          <w:noProof/>
          <w:sz w:val="18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3C0B4582" wp14:editId="32DD8418">
                <wp:simplePos x="0" y="0"/>
                <wp:positionH relativeFrom="column">
                  <wp:posOffset>3974074</wp:posOffset>
                </wp:positionH>
                <wp:positionV relativeFrom="paragraph">
                  <wp:posOffset>217219</wp:posOffset>
                </wp:positionV>
                <wp:extent cx="1934210" cy="347345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34210" cy="3473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ECDB093" w14:textId="77777777" w:rsidR="000A58C0" w:rsidRPr="006B6578" w:rsidRDefault="000A58C0">
                            <w:pPr>
                              <w:rPr>
                                <w:sz w:val="12"/>
                              </w:rPr>
                            </w:pPr>
                            <w:r w:rsidRPr="006B6578">
                              <w:rPr>
                                <w:sz w:val="12"/>
                              </w:rPr>
                              <w:t xml:space="preserve">Parent chain tells you a) it’s a </w:t>
                            </w:r>
                            <w:proofErr w:type="gramStart"/>
                            <w:r w:rsidRPr="006B6578">
                              <w:rPr>
                                <w:sz w:val="12"/>
                              </w:rPr>
                              <w:t>9 carbon</w:t>
                            </w:r>
                            <w:proofErr w:type="gramEnd"/>
                            <w:r w:rsidRPr="006B6578">
                              <w:rPr>
                                <w:sz w:val="12"/>
                              </w:rPr>
                              <w:t xml:space="preserve"> chain, and b) the functional group is in the 2 posi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0B4582" id="_x0000_s1030" type="#_x0000_t202" style="position:absolute;margin-left:312.9pt;margin-top:17.1pt;width:152.3pt;height:27.35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" filled="f" stroked="f">
                <v:textbox>
                  <w:txbxContent>
                    <w:p w14:paraId="7ECDB093" w14:textId="77777777" w:rsidR="000A58C0" w:rsidRPr="006B6578" w:rsidRDefault="000A58C0">
                      <w:pPr>
                        <w:rPr>
                          <w:sz w:val="12"/>
                        </w:rPr>
                      </w:pPr>
                      <w:r w:rsidRPr="006B6578">
                        <w:rPr>
                          <w:sz w:val="12"/>
                        </w:rPr>
                        <w:t>Parent chain tells you a) it’s a 9 carbon chain, and b) the functional group is in the 2 position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B6578">
        <w:rPr>
          <w:noProof/>
          <w:sz w:val="18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352DA0BA" wp14:editId="327BCFD2">
                <wp:simplePos x="0" y="0"/>
                <wp:positionH relativeFrom="column">
                  <wp:posOffset>1916430</wp:posOffset>
                </wp:positionH>
                <wp:positionV relativeFrom="paragraph">
                  <wp:posOffset>228600</wp:posOffset>
                </wp:positionV>
                <wp:extent cx="2082165" cy="347345"/>
                <wp:effectExtent l="0" t="0" r="0" b="0"/>
                <wp:wrapSquare wrapText="bothSides"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165" cy="3473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0C0A6A" w14:textId="77777777" w:rsidR="006B6578" w:rsidRPr="006B6578" w:rsidRDefault="006B6578">
                            <w:pPr>
                              <w:rPr>
                                <w:sz w:val="12"/>
                              </w:rPr>
                            </w:pPr>
                            <w:r w:rsidRPr="006B6578">
                              <w:rPr>
                                <w:sz w:val="12"/>
                              </w:rPr>
                              <w:t>This tells you there are 3 methyl groups at the 4, 6, and 7 position</w:t>
                            </w:r>
                            <w:r w:rsidR="00F62153">
                              <w:rPr>
                                <w:sz w:val="12"/>
                              </w:rPr>
                              <w:t>s</w:t>
                            </w:r>
                            <w:r w:rsidRPr="00F62153">
                              <w:rPr>
                                <w:b/>
                                <w:sz w:val="12"/>
                              </w:rPr>
                              <w:t>.</w:t>
                            </w:r>
                            <w:r w:rsidRPr="006B6578">
                              <w:rPr>
                                <w:b/>
                                <w:color w:val="FF0000"/>
                                <w:sz w:val="12"/>
                              </w:rPr>
                              <w:t xml:space="preserve"> DON’T forget </w:t>
                            </w:r>
                            <w:r w:rsidRPr="006B6578">
                              <w:rPr>
                                <w:b/>
                                <w:color w:val="FF0000"/>
                                <w:sz w:val="12"/>
                                <w:u w:val="single"/>
                              </w:rPr>
                              <w:t>tri</w:t>
                            </w:r>
                            <w:r w:rsidRPr="006B6578">
                              <w:rPr>
                                <w:sz w:val="12"/>
                              </w:rPr>
                              <w:t xml:space="preserve"> to indicate there are 3 of them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2DA0BA" id="_x0000_s1031" type="#_x0000_t202" style="position:absolute;margin-left:150.9pt;margin-top:18pt;width:163.95pt;height:27.35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" filled="f" stroked="f">
                <v:textbox>
                  <w:txbxContent>
                    <w:p w14:paraId="640C0A6A" w14:textId="77777777" w:rsidR="006B6578" w:rsidRPr="006B6578" w:rsidRDefault="006B6578">
                      <w:pPr>
                        <w:rPr>
                          <w:sz w:val="12"/>
                        </w:rPr>
                      </w:pPr>
                      <w:r w:rsidRPr="006B6578">
                        <w:rPr>
                          <w:sz w:val="12"/>
                        </w:rPr>
                        <w:t>This tells you there are 3 methyl groups at the 4, 6, and 7 position</w:t>
                      </w:r>
                      <w:r w:rsidR="00F62153">
                        <w:rPr>
                          <w:sz w:val="12"/>
                        </w:rPr>
                        <w:t>s</w:t>
                      </w:r>
                      <w:r w:rsidRPr="00F62153">
                        <w:rPr>
                          <w:b/>
                          <w:sz w:val="12"/>
                        </w:rPr>
                        <w:t>.</w:t>
                      </w:r>
                      <w:r w:rsidRPr="006B6578">
                        <w:rPr>
                          <w:b/>
                          <w:color w:val="FF0000"/>
                          <w:sz w:val="12"/>
                        </w:rPr>
                        <w:t xml:space="preserve"> DON’T forget </w:t>
                      </w:r>
                      <w:r w:rsidRPr="006B6578">
                        <w:rPr>
                          <w:b/>
                          <w:color w:val="FF0000"/>
                          <w:sz w:val="12"/>
                          <w:u w:val="single"/>
                        </w:rPr>
                        <w:t>tri</w:t>
                      </w:r>
                      <w:r w:rsidRPr="006B6578">
                        <w:rPr>
                          <w:sz w:val="12"/>
                        </w:rPr>
                        <w:t xml:space="preserve"> to indicate there are 3 of them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E784B6C" w14:textId="18E5D12D" w:rsidR="00231BEA" w:rsidRPr="00231BEA" w:rsidRDefault="00231BEA" w:rsidP="00231BEA">
      <w:pPr>
        <w:rPr>
          <w:sz w:val="18"/>
        </w:rPr>
      </w:pPr>
    </w:p>
    <w:p w14:paraId="47F24992" w14:textId="77777777" w:rsidR="00231BEA" w:rsidRDefault="00231BEA" w:rsidP="00231BEA">
      <w:pPr>
        <w:rPr>
          <w:sz w:val="18"/>
        </w:rPr>
      </w:pPr>
    </w:p>
    <w:p w14:paraId="34FD4FFD" w14:textId="77777777" w:rsidR="0098196C" w:rsidRDefault="00231BEA" w:rsidP="00B275E8">
      <w:pPr>
        <w:ind w:firstLine="720"/>
        <w:rPr>
          <w:sz w:val="18"/>
        </w:rPr>
      </w:pPr>
      <w:r>
        <w:rPr>
          <w:sz w:val="18"/>
        </w:rPr>
        <w:t>More examples:</w:t>
      </w:r>
    </w:p>
    <w:tbl>
      <w:tblPr>
        <w:tblStyle w:val="TableGrid"/>
        <w:tblW w:w="10165" w:type="dxa"/>
        <w:tblInd w:w="720" w:type="dxa"/>
        <w:tblLook w:val="04A0" w:firstRow="1" w:lastRow="0" w:firstColumn="1" w:lastColumn="0" w:noHBand="0" w:noVBand="1"/>
      </w:tblPr>
      <w:tblGrid>
        <w:gridCol w:w="3685"/>
        <w:gridCol w:w="3330"/>
        <w:gridCol w:w="3150"/>
      </w:tblGrid>
      <w:tr w:rsidR="00B2105C" w:rsidRPr="001D7ADF" w14:paraId="5D171454" w14:textId="77777777" w:rsidTr="001D7ADF">
        <w:tc>
          <w:tcPr>
            <w:tcW w:w="3685" w:type="dxa"/>
            <w:vAlign w:val="center"/>
          </w:tcPr>
          <w:p w14:paraId="74F2709A" w14:textId="77777777" w:rsidR="00B2105C" w:rsidRPr="001D7ADF" w:rsidRDefault="009B1F99" w:rsidP="00B2105C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object w:dxaOrig="2138" w:dyaOrig="880" w14:anchorId="52E0735F">
                <v:shape id="_x0000_i1028" type="#_x0000_t75" style="width:100.5pt;height:42pt" o:ole="">
                  <v:imagedata r:id="rId13" o:title=""/>
                </v:shape>
                <o:OLEObject Type="Embed" ProgID="ChemDraw.Document.6.0" ShapeID="_x0000_i1028" DrawAspect="Content" ObjectID="_1590477216" r:id="rId14"/>
              </w:object>
            </w:r>
          </w:p>
          <w:p w14:paraId="13D6C008" w14:textId="77777777" w:rsidR="00B2105C" w:rsidRPr="001D7ADF" w:rsidRDefault="00B2105C" w:rsidP="00AC6457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t xml:space="preserve">An </w:t>
            </w:r>
            <w:r w:rsidR="00AC6457">
              <w:rPr>
                <w:sz w:val="16"/>
              </w:rPr>
              <w:t>A</w:t>
            </w:r>
            <w:r w:rsidRPr="001D7ADF">
              <w:rPr>
                <w:sz w:val="16"/>
              </w:rPr>
              <w:t xml:space="preserve">ldehyde (parent chain ends with </w:t>
            </w:r>
            <w:r w:rsidRPr="001D7ADF">
              <w:rPr>
                <w:color w:val="FF0000"/>
                <w:sz w:val="16"/>
              </w:rPr>
              <w:t>–al</w:t>
            </w:r>
            <w:r w:rsidRPr="001D7ADF">
              <w:rPr>
                <w:sz w:val="16"/>
              </w:rPr>
              <w:t>)</w:t>
            </w:r>
          </w:p>
        </w:tc>
        <w:tc>
          <w:tcPr>
            <w:tcW w:w="3330" w:type="dxa"/>
            <w:vAlign w:val="center"/>
          </w:tcPr>
          <w:p w14:paraId="30919E97" w14:textId="77777777" w:rsidR="00B2105C" w:rsidRPr="001D7ADF" w:rsidRDefault="00B2105C" w:rsidP="00B2105C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object w:dxaOrig="2259" w:dyaOrig="882" w14:anchorId="07B6D350">
                <v:shape id="_x0000_i1029" type="#_x0000_t75" style="width:115.5pt;height:45pt" o:ole="">
                  <v:imagedata r:id="rId15" o:title=""/>
                </v:shape>
                <o:OLEObject Type="Embed" ProgID="ChemDraw.Document.6.0" ShapeID="_x0000_i1029" DrawAspect="Content" ObjectID="_1590477217" r:id="rId16"/>
              </w:object>
            </w:r>
          </w:p>
          <w:p w14:paraId="5D7DDCB9" w14:textId="77777777" w:rsidR="00B2105C" w:rsidRPr="001D7ADF" w:rsidRDefault="00B2105C" w:rsidP="00B2105C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t>8 Carbons</w:t>
            </w:r>
          </w:p>
        </w:tc>
        <w:tc>
          <w:tcPr>
            <w:tcW w:w="3150" w:type="dxa"/>
            <w:vAlign w:val="center"/>
          </w:tcPr>
          <w:p w14:paraId="40898531" w14:textId="77777777" w:rsidR="00B2105C" w:rsidRPr="001D7ADF" w:rsidRDefault="00B2105C" w:rsidP="00B2105C">
            <w:pPr>
              <w:pStyle w:val="ListParagraph"/>
              <w:ind w:left="0"/>
              <w:jc w:val="center"/>
              <w:rPr>
                <w:b/>
                <w:sz w:val="16"/>
              </w:rPr>
            </w:pPr>
            <w:r w:rsidRPr="001D7ADF">
              <w:rPr>
                <w:b/>
                <w:sz w:val="16"/>
              </w:rPr>
              <w:t>3,5,6-trimethyloctanal</w:t>
            </w:r>
          </w:p>
          <w:p w14:paraId="76C7766C" w14:textId="4E31F19D" w:rsidR="00B2105C" w:rsidRPr="001D7ADF" w:rsidRDefault="00B2105C" w:rsidP="00B2105C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t>(</w:t>
            </w:r>
            <w:r w:rsidR="0012419D">
              <w:rPr>
                <w:sz w:val="16"/>
              </w:rPr>
              <w:t xml:space="preserve">The </w:t>
            </w:r>
            <w:r w:rsidR="0012419D" w:rsidRPr="0012419D">
              <w:rPr>
                <w:color w:val="FF0000"/>
                <w:sz w:val="16"/>
              </w:rPr>
              <w:t>1</w:t>
            </w:r>
            <w:r w:rsidR="0012419D">
              <w:rPr>
                <w:sz w:val="16"/>
              </w:rPr>
              <w:t xml:space="preserve"> in </w:t>
            </w:r>
            <w:r w:rsidRPr="001D7ADF">
              <w:rPr>
                <w:sz w:val="16"/>
              </w:rPr>
              <w:t>3,5,6-trimethyloctan</w:t>
            </w:r>
            <w:r w:rsidRPr="00AC6457">
              <w:rPr>
                <w:color w:val="FF0000"/>
                <w:sz w:val="16"/>
              </w:rPr>
              <w:t>-1-</w:t>
            </w:r>
            <w:r w:rsidRPr="001D7ADF">
              <w:rPr>
                <w:sz w:val="16"/>
              </w:rPr>
              <w:t>al won’t be necessary)</w:t>
            </w:r>
          </w:p>
        </w:tc>
      </w:tr>
      <w:tr w:rsidR="009B1F99" w:rsidRPr="001D7ADF" w14:paraId="3D09A94D" w14:textId="77777777" w:rsidTr="001D7ADF">
        <w:tc>
          <w:tcPr>
            <w:tcW w:w="3685" w:type="dxa"/>
            <w:vAlign w:val="center"/>
          </w:tcPr>
          <w:p w14:paraId="5973C789" w14:textId="77777777" w:rsidR="00B2105C" w:rsidRPr="001D7ADF" w:rsidRDefault="00B6308C" w:rsidP="00B2105C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object w:dxaOrig="1567" w:dyaOrig="963" w14:anchorId="0BD568B3">
                <v:shape id="_x0000_i1030" type="#_x0000_t75" style="width:78pt;height:48pt" o:ole="">
                  <v:imagedata r:id="rId17" o:title=""/>
                </v:shape>
                <o:OLEObject Type="Embed" ProgID="ChemDraw.Document.6.0" ShapeID="_x0000_i1030" DrawAspect="Content" ObjectID="_1590477218" r:id="rId18"/>
              </w:object>
            </w:r>
          </w:p>
          <w:p w14:paraId="49BAB79F" w14:textId="77777777" w:rsidR="00B2105C" w:rsidRPr="001D7ADF" w:rsidRDefault="00B2105C" w:rsidP="00B2105C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t xml:space="preserve">A Ketone (parent chain ends with </w:t>
            </w:r>
            <w:r w:rsidRPr="001D7ADF">
              <w:rPr>
                <w:color w:val="FF0000"/>
                <w:sz w:val="16"/>
              </w:rPr>
              <w:t>–one</w:t>
            </w:r>
            <w:r w:rsidRPr="001D7ADF">
              <w:rPr>
                <w:sz w:val="16"/>
              </w:rPr>
              <w:t>)</w:t>
            </w:r>
          </w:p>
        </w:tc>
        <w:tc>
          <w:tcPr>
            <w:tcW w:w="3330" w:type="dxa"/>
            <w:vAlign w:val="center"/>
          </w:tcPr>
          <w:p w14:paraId="1B233B56" w14:textId="77777777" w:rsidR="00B2105C" w:rsidRPr="001D7ADF" w:rsidRDefault="00B2105C" w:rsidP="00B2105C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object w:dxaOrig="1823" w:dyaOrig="963" w14:anchorId="151E5D31">
                <v:shape id="_x0000_i1031" type="#_x0000_t75" style="width:91.5pt;height:48pt" o:ole="">
                  <v:imagedata r:id="rId19" o:title=""/>
                </v:shape>
                <o:OLEObject Type="Embed" ProgID="ChemDraw.Document.6.0" ShapeID="_x0000_i1031" DrawAspect="Content" ObjectID="_1590477219" r:id="rId20"/>
              </w:object>
            </w:r>
          </w:p>
          <w:p w14:paraId="31A80D49" w14:textId="77777777" w:rsidR="00B2105C" w:rsidRPr="001D7ADF" w:rsidRDefault="00B2105C" w:rsidP="00B2105C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t>7 Carbons with C=O in the 2 position</w:t>
            </w:r>
          </w:p>
        </w:tc>
        <w:tc>
          <w:tcPr>
            <w:tcW w:w="3150" w:type="dxa"/>
            <w:vAlign w:val="center"/>
          </w:tcPr>
          <w:p w14:paraId="17128875" w14:textId="77777777" w:rsidR="00B2105C" w:rsidRPr="001D7ADF" w:rsidRDefault="00B2105C" w:rsidP="00B2105C">
            <w:pPr>
              <w:pStyle w:val="ListParagraph"/>
              <w:ind w:left="0"/>
              <w:jc w:val="center"/>
              <w:rPr>
                <w:b/>
                <w:sz w:val="16"/>
              </w:rPr>
            </w:pPr>
            <w:r w:rsidRPr="001D7ADF">
              <w:rPr>
                <w:b/>
                <w:sz w:val="16"/>
              </w:rPr>
              <w:t>4,5-dichloroheptan-2-one</w:t>
            </w:r>
          </w:p>
        </w:tc>
      </w:tr>
      <w:tr w:rsidR="009B1F99" w:rsidRPr="001D7ADF" w14:paraId="4F2846B9" w14:textId="77777777" w:rsidTr="001D7ADF">
        <w:tc>
          <w:tcPr>
            <w:tcW w:w="3685" w:type="dxa"/>
            <w:vAlign w:val="center"/>
          </w:tcPr>
          <w:p w14:paraId="36B0BCAD" w14:textId="77777777" w:rsidR="00B2105C" w:rsidRPr="001D7ADF" w:rsidRDefault="00B2105C" w:rsidP="00B2105C">
            <w:pPr>
              <w:pStyle w:val="ListParagraph"/>
              <w:ind w:left="0"/>
              <w:jc w:val="center"/>
              <w:rPr>
                <w:sz w:val="16"/>
                <w:szCs w:val="20"/>
              </w:rPr>
            </w:pPr>
            <w:r w:rsidRPr="001D7ADF">
              <w:rPr>
                <w:sz w:val="16"/>
                <w:szCs w:val="20"/>
              </w:rPr>
              <w:object w:dxaOrig="1568" w:dyaOrig="874" w14:anchorId="48E9E330">
                <v:shape id="_x0000_i1032" type="#_x0000_t75" style="width:78.75pt;height:43.5pt" o:ole="">
                  <v:imagedata r:id="rId21" o:title=""/>
                </v:shape>
                <o:OLEObject Type="Embed" ProgID="ChemDraw.Document.6.0" ShapeID="_x0000_i1032" DrawAspect="Content" ObjectID="_1590477220" r:id="rId22"/>
              </w:object>
            </w:r>
          </w:p>
          <w:p w14:paraId="3542FA30" w14:textId="77777777" w:rsidR="00B2105C" w:rsidRPr="001D7ADF" w:rsidRDefault="00B2105C" w:rsidP="00B2105C">
            <w:pPr>
              <w:pStyle w:val="ListParagraph"/>
              <w:ind w:left="0"/>
              <w:jc w:val="center"/>
              <w:rPr>
                <w:sz w:val="16"/>
                <w:szCs w:val="20"/>
              </w:rPr>
            </w:pPr>
            <w:r w:rsidRPr="001D7ADF">
              <w:rPr>
                <w:sz w:val="16"/>
                <w:szCs w:val="20"/>
              </w:rPr>
              <w:t xml:space="preserve">An Amine (parent chain ends with </w:t>
            </w:r>
            <w:r w:rsidRPr="001D7ADF">
              <w:rPr>
                <w:color w:val="FF0000"/>
                <w:sz w:val="16"/>
                <w:szCs w:val="20"/>
              </w:rPr>
              <w:t>–amine</w:t>
            </w:r>
            <w:r w:rsidRPr="001D7ADF">
              <w:rPr>
                <w:sz w:val="16"/>
                <w:szCs w:val="20"/>
              </w:rPr>
              <w:t>)</w:t>
            </w:r>
          </w:p>
        </w:tc>
        <w:tc>
          <w:tcPr>
            <w:tcW w:w="3330" w:type="dxa"/>
            <w:vAlign w:val="center"/>
          </w:tcPr>
          <w:p w14:paraId="6584C5E6" w14:textId="77777777" w:rsidR="00B2105C" w:rsidRPr="001D7ADF" w:rsidRDefault="009B1F99" w:rsidP="00B2105C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object w:dxaOrig="1822" w:dyaOrig="874" w14:anchorId="4FBD7FBA">
                <v:shape id="_x0000_i1033" type="#_x0000_t75" style="width:90.75pt;height:43.5pt" o:ole="">
                  <v:imagedata r:id="rId23" o:title=""/>
                </v:shape>
                <o:OLEObject Type="Embed" ProgID="ChemDraw.Document.6.0" ShapeID="_x0000_i1033" DrawAspect="Content" ObjectID="_1590477221" r:id="rId24"/>
              </w:object>
            </w:r>
          </w:p>
          <w:p w14:paraId="31A8E6D1" w14:textId="77777777" w:rsidR="009B1F99" w:rsidRPr="001D7ADF" w:rsidRDefault="009B1F99" w:rsidP="00B2105C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t>7 Carbons with –NH</w:t>
            </w:r>
            <w:r w:rsidRPr="009D3C38">
              <w:rPr>
                <w:sz w:val="16"/>
                <w:vertAlign w:val="subscript"/>
              </w:rPr>
              <w:t>2</w:t>
            </w:r>
            <w:r w:rsidRPr="001D7ADF">
              <w:rPr>
                <w:sz w:val="16"/>
              </w:rPr>
              <w:t xml:space="preserve"> in the 2 position</w:t>
            </w:r>
          </w:p>
        </w:tc>
        <w:tc>
          <w:tcPr>
            <w:tcW w:w="3150" w:type="dxa"/>
            <w:vAlign w:val="center"/>
          </w:tcPr>
          <w:p w14:paraId="37ABA6BC" w14:textId="77777777" w:rsidR="00B2105C" w:rsidRPr="001D7ADF" w:rsidRDefault="009B1F99" w:rsidP="00B2105C">
            <w:pPr>
              <w:pStyle w:val="ListParagraph"/>
              <w:ind w:left="0"/>
              <w:jc w:val="center"/>
              <w:rPr>
                <w:b/>
                <w:sz w:val="16"/>
              </w:rPr>
            </w:pPr>
            <w:r w:rsidRPr="001D7ADF">
              <w:rPr>
                <w:b/>
                <w:sz w:val="16"/>
              </w:rPr>
              <w:t>3,4,5-trimethylheptan-2-amine</w:t>
            </w:r>
          </w:p>
        </w:tc>
      </w:tr>
      <w:tr w:rsidR="009B1F99" w:rsidRPr="001D7ADF" w14:paraId="35CC5404" w14:textId="77777777" w:rsidTr="001D7ADF">
        <w:tc>
          <w:tcPr>
            <w:tcW w:w="3685" w:type="dxa"/>
            <w:vAlign w:val="center"/>
          </w:tcPr>
          <w:p w14:paraId="572E0B89" w14:textId="77777777" w:rsidR="009B1F99" w:rsidRPr="001D7ADF" w:rsidRDefault="00E605E9" w:rsidP="00B2105C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object w:dxaOrig="1794" w:dyaOrig="960" w14:anchorId="33D9F3DD">
                <v:shape id="_x0000_i1034" type="#_x0000_t75" style="width:90pt;height:48pt" o:ole="">
                  <v:imagedata r:id="rId25" o:title=""/>
                </v:shape>
                <o:OLEObject Type="Embed" ProgID="ChemDraw.Document.6.0" ShapeID="_x0000_i1034" DrawAspect="Content" ObjectID="_1590477222" r:id="rId26"/>
              </w:object>
            </w:r>
          </w:p>
          <w:p w14:paraId="1C7D68EE" w14:textId="77777777" w:rsidR="009B1F99" w:rsidRPr="001D7ADF" w:rsidRDefault="009B1F99" w:rsidP="00B2105C">
            <w:pPr>
              <w:pStyle w:val="ListParagraph"/>
              <w:ind w:left="0"/>
              <w:jc w:val="center"/>
              <w:rPr>
                <w:sz w:val="16"/>
                <w:szCs w:val="20"/>
              </w:rPr>
            </w:pPr>
            <w:r w:rsidRPr="001D7ADF">
              <w:rPr>
                <w:sz w:val="16"/>
                <w:szCs w:val="20"/>
              </w:rPr>
              <w:t>An Carboxylic Acid (parent chain ends with –</w:t>
            </w:r>
            <w:r w:rsidRPr="001D7ADF">
              <w:rPr>
                <w:color w:val="FF0000"/>
                <w:sz w:val="16"/>
                <w:szCs w:val="20"/>
              </w:rPr>
              <w:t>oic acid</w:t>
            </w:r>
            <w:r w:rsidRPr="001D7ADF">
              <w:rPr>
                <w:sz w:val="16"/>
                <w:szCs w:val="20"/>
              </w:rPr>
              <w:t>)</w:t>
            </w:r>
          </w:p>
        </w:tc>
        <w:tc>
          <w:tcPr>
            <w:tcW w:w="3330" w:type="dxa"/>
            <w:vAlign w:val="center"/>
          </w:tcPr>
          <w:p w14:paraId="122F23FE" w14:textId="77777777" w:rsidR="009B1F99" w:rsidRPr="001D7ADF" w:rsidRDefault="00E605E9" w:rsidP="00B2105C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object w:dxaOrig="1921" w:dyaOrig="960" w14:anchorId="4B6D3156">
                <v:shape id="_x0000_i1035" type="#_x0000_t75" style="width:96pt;height:48pt" o:ole="">
                  <v:imagedata r:id="rId27" o:title=""/>
                </v:shape>
                <o:OLEObject Type="Embed" ProgID="ChemDraw.Document.6.0" ShapeID="_x0000_i1035" DrawAspect="Content" ObjectID="_1590477223" r:id="rId28"/>
              </w:object>
            </w:r>
          </w:p>
          <w:p w14:paraId="35847D39" w14:textId="77777777" w:rsidR="00E605E9" w:rsidRPr="001D7ADF" w:rsidRDefault="00E605E9" w:rsidP="00B2105C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t>6 Carbons with –COOH group in the 1 position</w:t>
            </w:r>
          </w:p>
        </w:tc>
        <w:tc>
          <w:tcPr>
            <w:tcW w:w="3150" w:type="dxa"/>
            <w:vAlign w:val="center"/>
          </w:tcPr>
          <w:p w14:paraId="36C4C528" w14:textId="77777777" w:rsidR="009B1F99" w:rsidRPr="001D7ADF" w:rsidRDefault="00E605E9" w:rsidP="00B2105C">
            <w:pPr>
              <w:pStyle w:val="ListParagraph"/>
              <w:ind w:left="0"/>
              <w:jc w:val="center"/>
              <w:rPr>
                <w:b/>
                <w:sz w:val="16"/>
              </w:rPr>
            </w:pPr>
            <w:r w:rsidRPr="001D7ADF">
              <w:rPr>
                <w:b/>
                <w:sz w:val="16"/>
              </w:rPr>
              <w:t>3,4-dibromo-5-chlorohexanoic acid</w:t>
            </w:r>
          </w:p>
        </w:tc>
      </w:tr>
      <w:tr w:rsidR="00E605E9" w:rsidRPr="001D7ADF" w14:paraId="6EA79680" w14:textId="77777777" w:rsidTr="001D7ADF">
        <w:tc>
          <w:tcPr>
            <w:tcW w:w="3685" w:type="dxa"/>
            <w:vAlign w:val="center"/>
          </w:tcPr>
          <w:p w14:paraId="7ABFF80A" w14:textId="77777777" w:rsidR="00E605E9" w:rsidRPr="001D7ADF" w:rsidRDefault="002F5D30" w:rsidP="00B2105C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object w:dxaOrig="1123" w:dyaOrig="1395" w14:anchorId="370A9818">
                <v:shape id="_x0000_i1036" type="#_x0000_t75" style="width:56.25pt;height:69.75pt" o:ole="">
                  <v:imagedata r:id="rId29" o:title=""/>
                </v:shape>
                <o:OLEObject Type="Embed" ProgID="ChemDraw.Document.6.0" ShapeID="_x0000_i1036" DrawAspect="Content" ObjectID="_1590477224" r:id="rId30"/>
              </w:object>
            </w:r>
          </w:p>
          <w:p w14:paraId="319B88A0" w14:textId="77777777" w:rsidR="00E605E9" w:rsidRPr="001D7ADF" w:rsidRDefault="00E605E9" w:rsidP="00AC6457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t xml:space="preserve">An </w:t>
            </w:r>
            <w:r w:rsidR="00AC6457">
              <w:rPr>
                <w:sz w:val="16"/>
              </w:rPr>
              <w:t>A</w:t>
            </w:r>
            <w:r w:rsidRPr="001D7ADF">
              <w:rPr>
                <w:sz w:val="16"/>
              </w:rPr>
              <w:t xml:space="preserve">lcohol in cyclic form (parent chain ends with </w:t>
            </w:r>
            <w:r w:rsidRPr="001D7ADF">
              <w:rPr>
                <w:color w:val="FF0000"/>
                <w:sz w:val="16"/>
              </w:rPr>
              <w:t>–ol</w:t>
            </w:r>
            <w:r w:rsidRPr="001D7ADF">
              <w:rPr>
                <w:sz w:val="16"/>
              </w:rPr>
              <w:t>)</w:t>
            </w:r>
          </w:p>
        </w:tc>
        <w:tc>
          <w:tcPr>
            <w:tcW w:w="3330" w:type="dxa"/>
            <w:vAlign w:val="center"/>
          </w:tcPr>
          <w:p w14:paraId="36D538AB" w14:textId="77777777" w:rsidR="00E605E9" w:rsidRPr="001D7ADF" w:rsidRDefault="00E605E9" w:rsidP="00B2105C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object w:dxaOrig="1280" w:dyaOrig="1395" w14:anchorId="2C79A11E">
                <v:shape id="_x0000_i1037" type="#_x0000_t75" style="width:63.75pt;height:69.75pt" o:ole="">
                  <v:imagedata r:id="rId31" o:title=""/>
                </v:shape>
                <o:OLEObject Type="Embed" ProgID="ChemDraw.Document.6.0" ShapeID="_x0000_i1037" DrawAspect="Content" ObjectID="_1590477225" r:id="rId32"/>
              </w:object>
            </w:r>
          </w:p>
          <w:p w14:paraId="2CEBCA18" w14:textId="77777777" w:rsidR="00E605E9" w:rsidRPr="001D7ADF" w:rsidRDefault="00E605E9" w:rsidP="00B2105C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t>Cyclic, 6 carbons, alcohol --&gt; Cyclohexanol</w:t>
            </w:r>
          </w:p>
        </w:tc>
        <w:tc>
          <w:tcPr>
            <w:tcW w:w="3150" w:type="dxa"/>
            <w:vAlign w:val="center"/>
          </w:tcPr>
          <w:p w14:paraId="6CB4C99E" w14:textId="77777777" w:rsidR="00E605E9" w:rsidRPr="001D7ADF" w:rsidRDefault="00E605E9" w:rsidP="00E605E9">
            <w:pPr>
              <w:pStyle w:val="ListParagraph"/>
              <w:ind w:left="0"/>
              <w:jc w:val="center"/>
              <w:rPr>
                <w:b/>
                <w:sz w:val="16"/>
              </w:rPr>
            </w:pPr>
            <w:r w:rsidRPr="001D7ADF">
              <w:rPr>
                <w:b/>
                <w:sz w:val="16"/>
              </w:rPr>
              <w:t>3,4-dichloro-2-methylcyclohexanol</w:t>
            </w:r>
          </w:p>
        </w:tc>
      </w:tr>
      <w:tr w:rsidR="00E605E9" w:rsidRPr="001D7ADF" w14:paraId="788DF6BB" w14:textId="77777777" w:rsidTr="001D7ADF">
        <w:tc>
          <w:tcPr>
            <w:tcW w:w="3685" w:type="dxa"/>
            <w:vAlign w:val="center"/>
          </w:tcPr>
          <w:p w14:paraId="2E45A01E" w14:textId="77777777" w:rsidR="00E605E9" w:rsidRPr="001D7ADF" w:rsidRDefault="002F5D30" w:rsidP="00B2105C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object w:dxaOrig="1304" w:dyaOrig="1388" w14:anchorId="5126D1EA">
                <v:shape id="_x0000_i1038" type="#_x0000_t75" style="width:65.25pt;height:69.75pt" o:ole="">
                  <v:imagedata r:id="rId33" o:title=""/>
                </v:shape>
                <o:OLEObject Type="Embed" ProgID="ChemDraw.Document.6.0" ShapeID="_x0000_i1038" DrawAspect="Content" ObjectID="_1590477226" r:id="rId34"/>
              </w:object>
            </w:r>
          </w:p>
          <w:p w14:paraId="401C5CDD" w14:textId="77777777" w:rsidR="00E605E9" w:rsidRPr="001D7ADF" w:rsidRDefault="00E605E9" w:rsidP="00AC6457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t xml:space="preserve">An </w:t>
            </w:r>
            <w:r w:rsidR="00AC6457">
              <w:rPr>
                <w:sz w:val="16"/>
              </w:rPr>
              <w:t>A</w:t>
            </w:r>
            <w:r w:rsidRPr="001D7ADF">
              <w:rPr>
                <w:sz w:val="16"/>
              </w:rPr>
              <w:t xml:space="preserve">mine in cyclic form (parent chain ends with </w:t>
            </w:r>
            <w:r w:rsidRPr="001D7ADF">
              <w:rPr>
                <w:color w:val="FF0000"/>
                <w:sz w:val="16"/>
              </w:rPr>
              <w:t>-amine</w:t>
            </w:r>
            <w:r w:rsidRPr="001D7ADF">
              <w:rPr>
                <w:sz w:val="16"/>
              </w:rPr>
              <w:t>)</w:t>
            </w:r>
          </w:p>
        </w:tc>
        <w:tc>
          <w:tcPr>
            <w:tcW w:w="3330" w:type="dxa"/>
            <w:vAlign w:val="center"/>
          </w:tcPr>
          <w:p w14:paraId="1B236C72" w14:textId="77777777" w:rsidR="00E605E9" w:rsidRPr="001D7ADF" w:rsidRDefault="00E605E9" w:rsidP="00B2105C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object w:dxaOrig="1301" w:dyaOrig="1388" w14:anchorId="594FEBED">
                <v:shape id="_x0000_i1039" type="#_x0000_t75" style="width:65.25pt;height:69.75pt" o:ole="">
                  <v:imagedata r:id="rId35" o:title=""/>
                </v:shape>
                <o:OLEObject Type="Embed" ProgID="ChemDraw.Document.6.0" ShapeID="_x0000_i1039" DrawAspect="Content" ObjectID="_1590477227" r:id="rId36"/>
              </w:object>
            </w:r>
          </w:p>
          <w:p w14:paraId="390402F1" w14:textId="77777777" w:rsidR="00E605E9" w:rsidRPr="001D7ADF" w:rsidRDefault="00E605E9" w:rsidP="00E605E9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t>Cyclic, 8 carbons, amine --&gt; Cyclooctanamine</w:t>
            </w:r>
          </w:p>
        </w:tc>
        <w:tc>
          <w:tcPr>
            <w:tcW w:w="3150" w:type="dxa"/>
            <w:vAlign w:val="center"/>
          </w:tcPr>
          <w:p w14:paraId="69F1B3DC" w14:textId="77777777" w:rsidR="00E605E9" w:rsidRPr="001D7ADF" w:rsidRDefault="00062FDB" w:rsidP="00E605E9">
            <w:pPr>
              <w:pStyle w:val="ListParagraph"/>
              <w:ind w:left="0"/>
              <w:jc w:val="center"/>
              <w:rPr>
                <w:b/>
                <w:sz w:val="16"/>
              </w:rPr>
            </w:pPr>
            <w:r w:rsidRPr="001D7ADF">
              <w:rPr>
                <w:b/>
                <w:sz w:val="16"/>
              </w:rPr>
              <w:t>2,4,6-trimethylcyclooctanamine</w:t>
            </w:r>
          </w:p>
        </w:tc>
      </w:tr>
      <w:tr w:rsidR="00726CDD" w:rsidRPr="001D7ADF" w14:paraId="3D3F11D0" w14:textId="77777777" w:rsidTr="001D7ADF">
        <w:tc>
          <w:tcPr>
            <w:tcW w:w="3685" w:type="dxa"/>
            <w:vAlign w:val="center"/>
          </w:tcPr>
          <w:p w14:paraId="793F4EC7" w14:textId="77777777" w:rsidR="00726CDD" w:rsidRPr="001D7ADF" w:rsidRDefault="00726CDD" w:rsidP="00B2105C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object w:dxaOrig="2067" w:dyaOrig="963" w14:anchorId="6A1ACED8">
                <v:shape id="_x0000_i1040" type="#_x0000_t75" style="width:103.5pt;height:48pt" o:ole="">
                  <v:imagedata r:id="rId37" o:title=""/>
                </v:shape>
                <o:OLEObject Type="Embed" ProgID="ChemDraw.Document.6.0" ShapeID="_x0000_i1040" DrawAspect="Content" ObjectID="_1590477228" r:id="rId38"/>
              </w:object>
            </w:r>
          </w:p>
          <w:p w14:paraId="0CBE2966" w14:textId="77777777" w:rsidR="00726CDD" w:rsidRPr="001D7ADF" w:rsidRDefault="00726CDD" w:rsidP="00AC6457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t xml:space="preserve">An </w:t>
            </w:r>
            <w:r w:rsidR="00AC6457">
              <w:rPr>
                <w:sz w:val="16"/>
              </w:rPr>
              <w:t>E</w:t>
            </w:r>
            <w:r w:rsidRPr="001D7ADF">
              <w:rPr>
                <w:sz w:val="16"/>
              </w:rPr>
              <w:t>ster (parent chain ends with –</w:t>
            </w:r>
            <w:r w:rsidRPr="001D7ADF">
              <w:rPr>
                <w:color w:val="FF0000"/>
                <w:sz w:val="16"/>
              </w:rPr>
              <w:t>oate</w:t>
            </w:r>
            <w:r w:rsidRPr="001D7ADF">
              <w:rPr>
                <w:sz w:val="16"/>
              </w:rPr>
              <w:t>)</w:t>
            </w:r>
          </w:p>
        </w:tc>
        <w:tc>
          <w:tcPr>
            <w:tcW w:w="3330" w:type="dxa"/>
            <w:vAlign w:val="center"/>
          </w:tcPr>
          <w:p w14:paraId="7646E054" w14:textId="77777777" w:rsidR="00726CDD" w:rsidRPr="001D7ADF" w:rsidRDefault="00D601ED" w:rsidP="00B2105C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object w:dxaOrig="2172" w:dyaOrig="963" w14:anchorId="217E15F4">
                <v:shape id="_x0000_i1041" type="#_x0000_t75" style="width:108.75pt;height:48pt" o:ole="">
                  <v:imagedata r:id="rId39" o:title=""/>
                </v:shape>
                <o:OLEObject Type="Embed" ProgID="ChemDraw.Document.6.0" ShapeID="_x0000_i1041" DrawAspect="Content" ObjectID="_1590477229" r:id="rId40"/>
              </w:object>
            </w:r>
          </w:p>
          <w:p w14:paraId="1818F226" w14:textId="77777777" w:rsidR="00726CDD" w:rsidRPr="001D7ADF" w:rsidRDefault="00CE732B" w:rsidP="00B2105C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t>6 Carbons, ester, --&gt; hexanoate</w:t>
            </w:r>
          </w:p>
        </w:tc>
        <w:tc>
          <w:tcPr>
            <w:tcW w:w="3150" w:type="dxa"/>
            <w:vAlign w:val="center"/>
          </w:tcPr>
          <w:p w14:paraId="100E6A8F" w14:textId="77777777" w:rsidR="00726CDD" w:rsidRPr="001D7ADF" w:rsidRDefault="00726CDD" w:rsidP="00E605E9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object w:dxaOrig="2170" w:dyaOrig="963" w14:anchorId="7D1CF12D">
                <v:shape id="_x0000_i1042" type="#_x0000_t75" style="width:108.75pt;height:48pt" o:ole="">
                  <v:imagedata r:id="rId41" o:title=""/>
                </v:shape>
                <o:OLEObject Type="Embed" ProgID="ChemDraw.Document.6.0" ShapeID="_x0000_i1042" DrawAspect="Content" ObjectID="_1590477230" r:id="rId42"/>
              </w:object>
            </w:r>
          </w:p>
          <w:p w14:paraId="141A9FC2" w14:textId="77777777" w:rsidR="00726CDD" w:rsidRPr="001D7ADF" w:rsidRDefault="00CE732B" w:rsidP="00E605E9">
            <w:pPr>
              <w:pStyle w:val="ListParagraph"/>
              <w:ind w:left="0"/>
              <w:jc w:val="center"/>
              <w:rPr>
                <w:b/>
                <w:sz w:val="16"/>
              </w:rPr>
            </w:pPr>
            <w:r w:rsidRPr="001D7ADF">
              <w:rPr>
                <w:b/>
                <w:sz w:val="16"/>
              </w:rPr>
              <w:t>ethyl 3,4-dichlorohexanoate</w:t>
            </w:r>
          </w:p>
          <w:p w14:paraId="5C6F849B" w14:textId="1CE3B598" w:rsidR="00CE732B" w:rsidRPr="001D7ADF" w:rsidRDefault="00CE732B" w:rsidP="00640C1B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t>Note: For ester, the group</w:t>
            </w:r>
            <w:r w:rsidR="00640C1B">
              <w:rPr>
                <w:sz w:val="16"/>
              </w:rPr>
              <w:t xml:space="preserve"> </w:t>
            </w:r>
            <w:r w:rsidR="00640C1B" w:rsidRPr="001D7ADF">
              <w:rPr>
                <w:sz w:val="16"/>
              </w:rPr>
              <w:t>(</w:t>
            </w:r>
            <w:r w:rsidR="00640C1B">
              <w:rPr>
                <w:sz w:val="16"/>
              </w:rPr>
              <w:t xml:space="preserve">colored in </w:t>
            </w:r>
            <w:r w:rsidR="00640C1B" w:rsidRPr="00640C1B">
              <w:rPr>
                <w:color w:val="0070C0"/>
                <w:sz w:val="16"/>
              </w:rPr>
              <w:t>blue</w:t>
            </w:r>
            <w:r w:rsidR="00640C1B" w:rsidRPr="001D7ADF">
              <w:rPr>
                <w:sz w:val="16"/>
              </w:rPr>
              <w:t>)</w:t>
            </w:r>
            <w:r w:rsidRPr="001D7ADF">
              <w:rPr>
                <w:sz w:val="16"/>
              </w:rPr>
              <w:t xml:space="preserve"> on oxygen goes first </w:t>
            </w:r>
          </w:p>
        </w:tc>
      </w:tr>
      <w:tr w:rsidR="00C330BF" w:rsidRPr="001D7ADF" w14:paraId="4F889579" w14:textId="77777777" w:rsidTr="001D7ADF">
        <w:tc>
          <w:tcPr>
            <w:tcW w:w="3685" w:type="dxa"/>
            <w:vAlign w:val="center"/>
          </w:tcPr>
          <w:p w14:paraId="379B3ACB" w14:textId="77777777" w:rsidR="00C330BF" w:rsidRPr="001D7ADF" w:rsidRDefault="0023515F" w:rsidP="00B2105C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object w:dxaOrig="1815" w:dyaOrig="963" w14:anchorId="5A5D4CBF">
                <v:shape id="_x0000_i1043" type="#_x0000_t75" style="width:90.75pt;height:48pt" o:ole="">
                  <v:imagedata r:id="rId43" o:title=""/>
                </v:shape>
                <o:OLEObject Type="Embed" ProgID="ChemDraw.Document.6.0" ShapeID="_x0000_i1043" DrawAspect="Content" ObjectID="_1590477231" r:id="rId44"/>
              </w:object>
            </w:r>
          </w:p>
          <w:p w14:paraId="592B5C9B" w14:textId="77777777" w:rsidR="00C330BF" w:rsidRPr="001D7ADF" w:rsidRDefault="00C330BF" w:rsidP="00AC6457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t xml:space="preserve">An </w:t>
            </w:r>
            <w:r w:rsidR="00AC6457">
              <w:rPr>
                <w:sz w:val="16"/>
              </w:rPr>
              <w:t>A</w:t>
            </w:r>
            <w:r w:rsidRPr="001D7ADF">
              <w:rPr>
                <w:sz w:val="16"/>
              </w:rPr>
              <w:t>mide (parent chain ends with –</w:t>
            </w:r>
            <w:r w:rsidRPr="001D7ADF">
              <w:rPr>
                <w:color w:val="FF0000"/>
                <w:sz w:val="16"/>
              </w:rPr>
              <w:t>amide</w:t>
            </w:r>
            <w:r w:rsidRPr="001D7ADF">
              <w:rPr>
                <w:sz w:val="16"/>
              </w:rPr>
              <w:t>)</w:t>
            </w:r>
          </w:p>
        </w:tc>
        <w:tc>
          <w:tcPr>
            <w:tcW w:w="3330" w:type="dxa"/>
            <w:vAlign w:val="center"/>
          </w:tcPr>
          <w:p w14:paraId="6F8C7E7F" w14:textId="77777777" w:rsidR="00C330BF" w:rsidRPr="001D7ADF" w:rsidRDefault="00CE732B" w:rsidP="00B2105C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object w:dxaOrig="1903" w:dyaOrig="963" w14:anchorId="48562FE6">
                <v:shape id="_x0000_i1044" type="#_x0000_t75" style="width:95.25pt;height:48pt" o:ole="">
                  <v:imagedata r:id="rId45" o:title=""/>
                </v:shape>
                <o:OLEObject Type="Embed" ProgID="ChemDraw.Document.6.0" ShapeID="_x0000_i1044" DrawAspect="Content" ObjectID="_1590477232" r:id="rId46"/>
              </w:object>
            </w:r>
          </w:p>
          <w:p w14:paraId="7BDDC652" w14:textId="77777777" w:rsidR="001D7ADF" w:rsidRPr="001D7ADF" w:rsidRDefault="001D7ADF" w:rsidP="001D7ADF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t>6 Carbons, amide, --&gt; hexanamide</w:t>
            </w:r>
          </w:p>
        </w:tc>
        <w:tc>
          <w:tcPr>
            <w:tcW w:w="3150" w:type="dxa"/>
            <w:vAlign w:val="center"/>
          </w:tcPr>
          <w:p w14:paraId="060E1F1E" w14:textId="3DE0FD3F" w:rsidR="00C330BF" w:rsidRPr="001D7ADF" w:rsidRDefault="00CE732B" w:rsidP="00CE732B">
            <w:pPr>
              <w:pStyle w:val="ListParagraph"/>
              <w:ind w:left="0"/>
              <w:jc w:val="center"/>
              <w:rPr>
                <w:b/>
                <w:sz w:val="16"/>
              </w:rPr>
            </w:pPr>
            <w:r w:rsidRPr="001D7ADF">
              <w:rPr>
                <w:b/>
                <w:sz w:val="16"/>
              </w:rPr>
              <w:t>3,4-dichloro-N-</w:t>
            </w:r>
            <w:r w:rsidR="000961FE">
              <w:rPr>
                <w:b/>
                <w:sz w:val="16"/>
              </w:rPr>
              <w:t>m</w:t>
            </w:r>
            <w:r w:rsidR="00062FDB" w:rsidRPr="001D7ADF">
              <w:rPr>
                <w:b/>
                <w:sz w:val="16"/>
              </w:rPr>
              <w:t>e</w:t>
            </w:r>
            <w:r w:rsidRPr="001D7ADF">
              <w:rPr>
                <w:b/>
                <w:sz w:val="16"/>
              </w:rPr>
              <w:t>thylhexanamide</w:t>
            </w:r>
          </w:p>
          <w:p w14:paraId="66CC87F4" w14:textId="45410B02" w:rsidR="00CE732B" w:rsidRPr="001D7ADF" w:rsidRDefault="00CE732B" w:rsidP="000961FE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t xml:space="preserve">Note: N indicates what </w:t>
            </w:r>
            <w:r w:rsidR="000961FE">
              <w:rPr>
                <w:sz w:val="16"/>
              </w:rPr>
              <w:t>is</w:t>
            </w:r>
            <w:r w:rsidRPr="001D7ADF">
              <w:rPr>
                <w:sz w:val="16"/>
              </w:rPr>
              <w:t xml:space="preserve"> on the nitrogen, and in this case it’s a methyl group</w:t>
            </w:r>
            <w:r w:rsidR="00AC2135">
              <w:rPr>
                <w:sz w:val="16"/>
              </w:rPr>
              <w:t xml:space="preserve">. It’s easier to think of N as a </w:t>
            </w:r>
            <w:r w:rsidR="002F5D30">
              <w:rPr>
                <w:sz w:val="16"/>
              </w:rPr>
              <w:t xml:space="preserve">sidechain </w:t>
            </w:r>
            <w:r w:rsidR="00AC2135">
              <w:rPr>
                <w:sz w:val="16"/>
              </w:rPr>
              <w:t>number</w:t>
            </w:r>
          </w:p>
        </w:tc>
      </w:tr>
      <w:tr w:rsidR="0023515F" w:rsidRPr="001D7ADF" w14:paraId="200B1389" w14:textId="77777777" w:rsidTr="001D7ADF">
        <w:tc>
          <w:tcPr>
            <w:tcW w:w="3685" w:type="dxa"/>
            <w:vAlign w:val="center"/>
          </w:tcPr>
          <w:p w14:paraId="45DB2A22" w14:textId="77777777" w:rsidR="0023515F" w:rsidRPr="001D7ADF" w:rsidRDefault="0028745A" w:rsidP="00B2105C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object w:dxaOrig="2066" w:dyaOrig="1030" w14:anchorId="2D7875B4">
                <v:shape id="_x0000_i1045" type="#_x0000_t75" style="width:103.5pt;height:51.75pt" o:ole="">
                  <v:imagedata r:id="rId47" o:title=""/>
                </v:shape>
                <o:OLEObject Type="Embed" ProgID="ChemDraw.Document.6.0" ShapeID="_x0000_i1045" DrawAspect="Content" ObjectID="_1590477233" r:id="rId48"/>
              </w:object>
            </w:r>
          </w:p>
          <w:p w14:paraId="03EC38C4" w14:textId="77777777" w:rsidR="001D7ADF" w:rsidRPr="001D7ADF" w:rsidRDefault="001D7ADF" w:rsidP="00AC6457">
            <w:pPr>
              <w:pStyle w:val="ListParagraph"/>
              <w:ind w:left="0"/>
              <w:jc w:val="center"/>
              <w:rPr>
                <w:sz w:val="16"/>
              </w:rPr>
            </w:pPr>
            <w:r w:rsidRPr="001D7ADF">
              <w:rPr>
                <w:sz w:val="16"/>
              </w:rPr>
              <w:t xml:space="preserve">An </w:t>
            </w:r>
            <w:r w:rsidR="00AC6457">
              <w:rPr>
                <w:sz w:val="16"/>
              </w:rPr>
              <w:t>A</w:t>
            </w:r>
            <w:r w:rsidRPr="001D7ADF">
              <w:rPr>
                <w:sz w:val="16"/>
              </w:rPr>
              <w:t>mide (parent chain ends with –</w:t>
            </w:r>
            <w:r w:rsidRPr="001D7ADF">
              <w:rPr>
                <w:color w:val="FF0000"/>
                <w:sz w:val="16"/>
              </w:rPr>
              <w:t>amide</w:t>
            </w:r>
            <w:r w:rsidRPr="001D7ADF">
              <w:rPr>
                <w:sz w:val="16"/>
              </w:rPr>
              <w:t>)</w:t>
            </w:r>
          </w:p>
        </w:tc>
        <w:tc>
          <w:tcPr>
            <w:tcW w:w="3330" w:type="dxa"/>
            <w:vAlign w:val="center"/>
          </w:tcPr>
          <w:p w14:paraId="184A6596" w14:textId="77777777" w:rsidR="0023515F" w:rsidRDefault="001D7ADF" w:rsidP="00B2105C">
            <w:pPr>
              <w:pStyle w:val="ListParagraph"/>
              <w:ind w:left="0"/>
              <w:jc w:val="center"/>
            </w:pPr>
            <w:r>
              <w:object w:dxaOrig="2192" w:dyaOrig="1030" w14:anchorId="01484A7E">
                <v:shape id="_x0000_i1046" type="#_x0000_t75" style="width:109.5pt;height:51.75pt" o:ole="">
                  <v:imagedata r:id="rId49" o:title=""/>
                </v:shape>
                <o:OLEObject Type="Embed" ProgID="ChemDraw.Document.6.0" ShapeID="_x0000_i1046" DrawAspect="Content" ObjectID="_1590477234" r:id="rId50"/>
              </w:object>
            </w:r>
          </w:p>
          <w:p w14:paraId="7927EFAC" w14:textId="77777777" w:rsidR="001D7ADF" w:rsidRPr="001D7ADF" w:rsidRDefault="001D7ADF" w:rsidP="001D7ADF">
            <w:pPr>
              <w:pStyle w:val="ListParagraph"/>
              <w:ind w:left="0"/>
              <w:jc w:val="center"/>
              <w:rPr>
                <w:sz w:val="16"/>
              </w:rPr>
            </w:pPr>
            <w:r>
              <w:rPr>
                <w:sz w:val="16"/>
              </w:rPr>
              <w:t>7</w:t>
            </w:r>
            <w:r w:rsidRPr="001D7ADF">
              <w:rPr>
                <w:sz w:val="16"/>
              </w:rPr>
              <w:t xml:space="preserve"> Carbons, amide, --&gt; he</w:t>
            </w:r>
            <w:r>
              <w:rPr>
                <w:sz w:val="16"/>
              </w:rPr>
              <w:t>pt</w:t>
            </w:r>
            <w:r w:rsidRPr="001D7ADF">
              <w:rPr>
                <w:sz w:val="16"/>
              </w:rPr>
              <w:t xml:space="preserve">anamide </w:t>
            </w:r>
          </w:p>
        </w:tc>
        <w:tc>
          <w:tcPr>
            <w:tcW w:w="3150" w:type="dxa"/>
            <w:vAlign w:val="center"/>
          </w:tcPr>
          <w:p w14:paraId="0C22A4EE" w14:textId="77777777" w:rsidR="0023515F" w:rsidRDefault="0028745A" w:rsidP="00CE732B">
            <w:pPr>
              <w:pStyle w:val="ListParagraph"/>
              <w:ind w:left="0"/>
              <w:jc w:val="center"/>
              <w:rPr>
                <w:b/>
                <w:sz w:val="16"/>
              </w:rPr>
            </w:pPr>
            <w:r w:rsidRPr="0028745A">
              <w:rPr>
                <w:b/>
                <w:sz w:val="16"/>
              </w:rPr>
              <w:t>3,4-dibromo-N-ethyl-N-methylheptanamide</w:t>
            </w:r>
          </w:p>
          <w:p w14:paraId="281DF34A" w14:textId="77777777" w:rsidR="0028745A" w:rsidRPr="0028745A" w:rsidRDefault="0028745A" w:rsidP="0028745A">
            <w:pPr>
              <w:pStyle w:val="ListParagraph"/>
              <w:ind w:left="0"/>
              <w:jc w:val="center"/>
              <w:rPr>
                <w:sz w:val="16"/>
              </w:rPr>
            </w:pPr>
            <w:r>
              <w:rPr>
                <w:sz w:val="16"/>
              </w:rPr>
              <w:t>Note: there are two groups on the nitrogen, that’s why it’s N-ethyl and N-methyl</w:t>
            </w:r>
          </w:p>
        </w:tc>
      </w:tr>
    </w:tbl>
    <w:p w14:paraId="63F92457" w14:textId="77777777" w:rsidR="00231BEA" w:rsidRPr="00231BEA" w:rsidRDefault="00231BEA" w:rsidP="00B2105C">
      <w:pPr>
        <w:pStyle w:val="ListParagraph"/>
        <w:rPr>
          <w:sz w:val="18"/>
        </w:rPr>
      </w:pPr>
    </w:p>
    <w:p w14:paraId="67F418EF" w14:textId="77777777" w:rsidR="00231BEA" w:rsidRPr="00B275E8" w:rsidRDefault="00B6308C" w:rsidP="00726CDD">
      <w:pPr>
        <w:pStyle w:val="ListParagraph"/>
        <w:rPr>
          <w:b/>
        </w:rPr>
      </w:pPr>
      <w:r w:rsidRPr="00B275E8">
        <w:rPr>
          <w:b/>
        </w:rPr>
        <w:t xml:space="preserve">Common mistakes: </w:t>
      </w:r>
    </w:p>
    <w:p w14:paraId="1A6D8848" w14:textId="77777777" w:rsidR="00B6308C" w:rsidRDefault="00B6308C" w:rsidP="00B6308C">
      <w:pPr>
        <w:pStyle w:val="ListParagraph"/>
        <w:numPr>
          <w:ilvl w:val="0"/>
          <w:numId w:val="4"/>
        </w:numPr>
        <w:rPr>
          <w:sz w:val="18"/>
        </w:rPr>
      </w:pPr>
      <w:r>
        <w:rPr>
          <w:sz w:val="18"/>
        </w:rPr>
        <w:t>Missing the carbon</w:t>
      </w:r>
      <w:r w:rsidR="00AD277D" w:rsidRPr="00AD277D">
        <w:rPr>
          <w:sz w:val="18"/>
        </w:rPr>
        <w:t xml:space="preserve"> </w:t>
      </w:r>
      <w:r w:rsidR="00AD277D">
        <w:rPr>
          <w:sz w:val="18"/>
        </w:rPr>
        <w:t>on C=O</w:t>
      </w:r>
    </w:p>
    <w:p w14:paraId="7711E481" w14:textId="77777777" w:rsidR="00850EF6" w:rsidRDefault="00850EF6" w:rsidP="00850EF6">
      <w:pPr>
        <w:pStyle w:val="ListParagraph"/>
        <w:ind w:left="1080"/>
        <w:rPr>
          <w:sz w:val="18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637"/>
        <w:gridCol w:w="3634"/>
      </w:tblGrid>
      <w:tr w:rsidR="00B6308C" w14:paraId="38FAE897" w14:textId="77777777" w:rsidTr="00AD277D">
        <w:trPr>
          <w:trHeight w:val="1231"/>
          <w:jc w:val="center"/>
        </w:trPr>
        <w:tc>
          <w:tcPr>
            <w:tcW w:w="3637" w:type="dxa"/>
            <w:vAlign w:val="center"/>
          </w:tcPr>
          <w:p w14:paraId="04782B78" w14:textId="77777777" w:rsidR="00B6308C" w:rsidRPr="00B6308C" w:rsidRDefault="00B6308C" w:rsidP="00AD277D">
            <w:pPr>
              <w:pStyle w:val="ListParagraph"/>
              <w:tabs>
                <w:tab w:val="left" w:pos="997"/>
              </w:tabs>
              <w:ind w:left="0"/>
              <w:jc w:val="center"/>
              <w:rPr>
                <w:color w:val="FF0000"/>
                <w:sz w:val="18"/>
              </w:rPr>
            </w:pPr>
            <w:r w:rsidRPr="00B6308C">
              <w:rPr>
                <w:color w:val="FF0000"/>
                <w:sz w:val="18"/>
              </w:rPr>
              <w:t xml:space="preserve">Wrong </w:t>
            </w:r>
            <w:r>
              <w:rPr>
                <w:color w:val="FF0000"/>
                <w:sz w:val="18"/>
              </w:rPr>
              <w:t>assignment</w:t>
            </w:r>
          </w:p>
          <w:p w14:paraId="11283ECA" w14:textId="77777777" w:rsidR="00B6308C" w:rsidRDefault="00B6308C" w:rsidP="00AD277D">
            <w:pPr>
              <w:pStyle w:val="ListParagraph"/>
              <w:tabs>
                <w:tab w:val="left" w:pos="997"/>
              </w:tabs>
              <w:ind w:left="0"/>
              <w:jc w:val="center"/>
              <w:rPr>
                <w:sz w:val="18"/>
              </w:rPr>
            </w:pPr>
            <w:r>
              <w:object w:dxaOrig="1877" w:dyaOrig="1007" w14:anchorId="4D5E7DEB">
                <v:shape id="_x0000_i1047" type="#_x0000_t75" style="width:93.75pt;height:50.25pt" o:ole="">
                  <v:imagedata r:id="rId51" o:title=""/>
                </v:shape>
                <o:OLEObject Type="Embed" ProgID="ChemDraw.Document.6.0" ShapeID="_x0000_i1047" DrawAspect="Content" ObjectID="_1590477235" r:id="rId52"/>
              </w:object>
            </w:r>
          </w:p>
        </w:tc>
        <w:tc>
          <w:tcPr>
            <w:tcW w:w="3634" w:type="dxa"/>
            <w:vAlign w:val="center"/>
          </w:tcPr>
          <w:p w14:paraId="4FFD7498" w14:textId="77777777" w:rsidR="00B6308C" w:rsidRPr="00C40867" w:rsidRDefault="00B6308C" w:rsidP="00AD277D">
            <w:pPr>
              <w:pStyle w:val="ListParagraph"/>
              <w:ind w:left="0"/>
              <w:jc w:val="center"/>
              <w:rPr>
                <w:color w:val="00B050"/>
                <w:sz w:val="20"/>
              </w:rPr>
            </w:pPr>
            <w:r w:rsidRPr="00C40867">
              <w:rPr>
                <w:color w:val="00B050"/>
                <w:sz w:val="20"/>
              </w:rPr>
              <w:t>Correct assignment</w:t>
            </w:r>
          </w:p>
          <w:p w14:paraId="496EC150" w14:textId="77777777" w:rsidR="00B6308C" w:rsidRDefault="00B6308C" w:rsidP="00AD277D">
            <w:pPr>
              <w:pStyle w:val="ListParagraph"/>
              <w:ind w:left="0"/>
              <w:jc w:val="center"/>
              <w:rPr>
                <w:sz w:val="18"/>
              </w:rPr>
            </w:pPr>
            <w:r>
              <w:object w:dxaOrig="1856" w:dyaOrig="1006" w14:anchorId="3D11786A">
                <v:shape id="_x0000_i1048" type="#_x0000_t75" style="width:93pt;height:50.25pt" o:ole="">
                  <v:imagedata r:id="rId53" o:title=""/>
                </v:shape>
                <o:OLEObject Type="Embed" ProgID="ChemDraw.Document.6.0" ShapeID="_x0000_i1048" DrawAspect="Content" ObjectID="_1590477236" r:id="rId54"/>
              </w:object>
            </w:r>
          </w:p>
        </w:tc>
      </w:tr>
    </w:tbl>
    <w:p w14:paraId="0CB9AA1F" w14:textId="77777777" w:rsidR="00B6308C" w:rsidRDefault="00B6308C" w:rsidP="00B6308C">
      <w:pPr>
        <w:pStyle w:val="ListParagraph"/>
        <w:ind w:left="1080"/>
        <w:rPr>
          <w:sz w:val="18"/>
        </w:rPr>
      </w:pPr>
    </w:p>
    <w:p w14:paraId="49C022C1" w14:textId="77777777" w:rsidR="008554AA" w:rsidRDefault="008554AA" w:rsidP="008554AA">
      <w:pPr>
        <w:pStyle w:val="ListParagraph"/>
        <w:numPr>
          <w:ilvl w:val="0"/>
          <w:numId w:val="4"/>
        </w:numPr>
        <w:rPr>
          <w:sz w:val="18"/>
        </w:rPr>
      </w:pPr>
      <w:r>
        <w:rPr>
          <w:sz w:val="18"/>
        </w:rPr>
        <w:t>Wrong parent chai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651"/>
        <w:gridCol w:w="3633"/>
      </w:tblGrid>
      <w:tr w:rsidR="008554AA" w14:paraId="240B78F8" w14:textId="77777777" w:rsidTr="00AD277D">
        <w:trPr>
          <w:trHeight w:val="1267"/>
          <w:jc w:val="center"/>
        </w:trPr>
        <w:tc>
          <w:tcPr>
            <w:tcW w:w="3651" w:type="dxa"/>
            <w:vAlign w:val="center"/>
          </w:tcPr>
          <w:p w14:paraId="6B02287E" w14:textId="77777777" w:rsidR="008554AA" w:rsidRDefault="008554AA" w:rsidP="00AD277D">
            <w:pPr>
              <w:tabs>
                <w:tab w:val="left" w:pos="997"/>
              </w:tabs>
              <w:jc w:val="center"/>
              <w:rPr>
                <w:color w:val="FF0000"/>
                <w:sz w:val="18"/>
              </w:rPr>
            </w:pPr>
            <w:r w:rsidRPr="008554AA">
              <w:rPr>
                <w:color w:val="FF0000"/>
                <w:sz w:val="18"/>
              </w:rPr>
              <w:t>Wrong assignment</w:t>
            </w:r>
          </w:p>
          <w:p w14:paraId="4CD85692" w14:textId="77777777" w:rsidR="008554AA" w:rsidRPr="008554AA" w:rsidRDefault="008554AA" w:rsidP="00AD277D">
            <w:pPr>
              <w:tabs>
                <w:tab w:val="left" w:pos="997"/>
              </w:tabs>
              <w:jc w:val="center"/>
              <w:rPr>
                <w:sz w:val="18"/>
              </w:rPr>
            </w:pPr>
            <w:r>
              <w:object w:dxaOrig="1323" w:dyaOrig="1184" w14:anchorId="624549DB">
                <v:shape id="_x0000_i1049" type="#_x0000_t75" style="width:60pt;height:54pt" o:ole="">
                  <v:imagedata r:id="rId55" o:title=""/>
                </v:shape>
                <o:OLEObject Type="Embed" ProgID="ChemDraw.Document.6.0" ShapeID="_x0000_i1049" DrawAspect="Content" ObjectID="_1590477237" r:id="rId56"/>
              </w:object>
            </w:r>
          </w:p>
        </w:tc>
        <w:tc>
          <w:tcPr>
            <w:tcW w:w="3633" w:type="dxa"/>
            <w:vAlign w:val="center"/>
          </w:tcPr>
          <w:p w14:paraId="227DEEFD" w14:textId="77777777" w:rsidR="008554AA" w:rsidRPr="00C40867" w:rsidRDefault="008554AA" w:rsidP="00AD277D">
            <w:pPr>
              <w:pStyle w:val="ListParagraph"/>
              <w:ind w:left="0"/>
              <w:jc w:val="center"/>
              <w:rPr>
                <w:color w:val="00B050"/>
                <w:sz w:val="20"/>
              </w:rPr>
            </w:pPr>
            <w:r w:rsidRPr="00C40867">
              <w:rPr>
                <w:color w:val="00B050"/>
                <w:sz w:val="20"/>
              </w:rPr>
              <w:t>Correct assignment</w:t>
            </w:r>
          </w:p>
          <w:p w14:paraId="5446327B" w14:textId="77777777" w:rsidR="008554AA" w:rsidRPr="00850EF6" w:rsidRDefault="008554AA" w:rsidP="00AD277D">
            <w:pPr>
              <w:pStyle w:val="ListParagraph"/>
              <w:ind w:left="0"/>
              <w:jc w:val="center"/>
              <w:rPr>
                <w:color w:val="00B050"/>
              </w:rPr>
            </w:pPr>
            <w:r>
              <w:object w:dxaOrig="1171" w:dyaOrig="1292" w14:anchorId="172F3E1D">
                <v:shape id="_x0000_i1050" type="#_x0000_t75" style="width:51pt;height:55.5pt" o:ole="">
                  <v:imagedata r:id="rId57" o:title=""/>
                </v:shape>
                <o:OLEObject Type="Embed" ProgID="ChemDraw.Document.6.0" ShapeID="_x0000_i1050" DrawAspect="Content" ObjectID="_1590477238" r:id="rId58"/>
              </w:object>
            </w:r>
          </w:p>
        </w:tc>
      </w:tr>
    </w:tbl>
    <w:p w14:paraId="672C853A" w14:textId="77777777" w:rsidR="00B275E8" w:rsidRDefault="00B275E8" w:rsidP="00B275E8">
      <w:pPr>
        <w:pStyle w:val="ListParagraph"/>
        <w:ind w:left="1080"/>
        <w:rPr>
          <w:sz w:val="18"/>
        </w:rPr>
      </w:pPr>
    </w:p>
    <w:p w14:paraId="31FFF8AF" w14:textId="77777777" w:rsidR="008554AA" w:rsidRDefault="00850EF6" w:rsidP="00850EF6">
      <w:pPr>
        <w:pStyle w:val="ListParagraph"/>
        <w:numPr>
          <w:ilvl w:val="0"/>
          <w:numId w:val="4"/>
        </w:numPr>
        <w:rPr>
          <w:sz w:val="18"/>
        </w:rPr>
      </w:pPr>
      <w:r w:rsidRPr="00850EF6">
        <w:rPr>
          <w:sz w:val="18"/>
        </w:rPr>
        <w:t>Forgetting the di tri tetra penta</w:t>
      </w:r>
      <w:r>
        <w:rPr>
          <w:sz w:val="18"/>
        </w:rPr>
        <w:t>…</w:t>
      </w:r>
    </w:p>
    <w:p w14:paraId="43F419A8" w14:textId="77777777" w:rsidR="00B275E8" w:rsidRDefault="00B275E8" w:rsidP="002049E7">
      <w:pPr>
        <w:pStyle w:val="ListParagraph"/>
        <w:jc w:val="center"/>
        <w:rPr>
          <w:sz w:val="18"/>
        </w:rPr>
      </w:pPr>
      <w:r>
        <w:object w:dxaOrig="1575" w:dyaOrig="1462" w14:anchorId="0A6E9310">
          <v:shape id="_x0000_i1051" type="#_x0000_t75" style="width:54.75pt;height:51pt" o:ole="">
            <v:imagedata r:id="rId59" o:title=""/>
          </v:shape>
          <o:OLEObject Type="Embed" ProgID="ChemDraw.Document.6.0" ShapeID="_x0000_i1051" DrawAspect="Content" ObjectID="_1590477239" r:id="rId60"/>
        </w:objec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584"/>
        <w:gridCol w:w="3634"/>
      </w:tblGrid>
      <w:tr w:rsidR="006D5648" w14:paraId="1E94A49E" w14:textId="77777777" w:rsidTr="00AD277D">
        <w:trPr>
          <w:trHeight w:val="252"/>
          <w:jc w:val="center"/>
        </w:trPr>
        <w:tc>
          <w:tcPr>
            <w:tcW w:w="3584" w:type="dxa"/>
            <w:vAlign w:val="center"/>
          </w:tcPr>
          <w:p w14:paraId="068911D5" w14:textId="77777777" w:rsidR="00850EF6" w:rsidRPr="008554AA" w:rsidRDefault="00850EF6" w:rsidP="00AD277D">
            <w:pPr>
              <w:tabs>
                <w:tab w:val="left" w:pos="997"/>
              </w:tabs>
              <w:jc w:val="center"/>
              <w:rPr>
                <w:sz w:val="18"/>
              </w:rPr>
            </w:pPr>
            <w:r w:rsidRPr="008554AA">
              <w:rPr>
                <w:color w:val="FF0000"/>
                <w:sz w:val="18"/>
              </w:rPr>
              <w:t xml:space="preserve">Wrong </w:t>
            </w:r>
            <w:r w:rsidR="00B275E8">
              <w:rPr>
                <w:color w:val="FF0000"/>
                <w:sz w:val="18"/>
              </w:rPr>
              <w:t xml:space="preserve">name: </w:t>
            </w:r>
            <w:r w:rsidR="00B275E8" w:rsidRPr="00A56F2C">
              <w:rPr>
                <w:sz w:val="18"/>
              </w:rPr>
              <w:t>2,3,4,6-ethylphenol</w:t>
            </w:r>
          </w:p>
        </w:tc>
        <w:tc>
          <w:tcPr>
            <w:tcW w:w="3634" w:type="dxa"/>
            <w:vAlign w:val="center"/>
          </w:tcPr>
          <w:p w14:paraId="537DDD03" w14:textId="77777777" w:rsidR="00850EF6" w:rsidRPr="00C40867" w:rsidRDefault="00B275E8" w:rsidP="00AD277D">
            <w:pPr>
              <w:pStyle w:val="ListParagraph"/>
              <w:ind w:left="0"/>
              <w:jc w:val="center"/>
              <w:rPr>
                <w:color w:val="00B050"/>
                <w:sz w:val="20"/>
              </w:rPr>
            </w:pPr>
            <w:r w:rsidRPr="00C40867">
              <w:rPr>
                <w:color w:val="00B050"/>
                <w:sz w:val="20"/>
              </w:rPr>
              <w:t xml:space="preserve">Correct name: </w:t>
            </w:r>
            <w:r w:rsidRPr="00A56F2C">
              <w:rPr>
                <w:sz w:val="20"/>
              </w:rPr>
              <w:t>2,3,4,6-</w:t>
            </w:r>
            <w:r w:rsidRPr="00A56F2C">
              <w:rPr>
                <w:b/>
                <w:sz w:val="20"/>
              </w:rPr>
              <w:t>tetra</w:t>
            </w:r>
            <w:r w:rsidRPr="00A56F2C">
              <w:rPr>
                <w:sz w:val="20"/>
              </w:rPr>
              <w:t>ethylphenol</w:t>
            </w:r>
          </w:p>
        </w:tc>
      </w:tr>
    </w:tbl>
    <w:p w14:paraId="477C03C9" w14:textId="77777777" w:rsidR="00FB7D39" w:rsidRPr="00FB7D39" w:rsidRDefault="00FB7D39" w:rsidP="00FB7D39">
      <w:pPr>
        <w:rPr>
          <w:sz w:val="18"/>
        </w:rPr>
      </w:pPr>
    </w:p>
    <w:p w14:paraId="7BAA0D4F" w14:textId="77777777" w:rsidR="006546E3" w:rsidRDefault="006546E3">
      <w:pPr>
        <w:rPr>
          <w:sz w:val="18"/>
        </w:rPr>
      </w:pPr>
      <w:r>
        <w:rPr>
          <w:sz w:val="18"/>
        </w:rPr>
        <w:br w:type="page"/>
      </w:r>
    </w:p>
    <w:p w14:paraId="45CD80FE" w14:textId="77777777" w:rsidR="00B938FE" w:rsidRDefault="006546E3" w:rsidP="00850EF6">
      <w:pPr>
        <w:pStyle w:val="ListParagraph"/>
        <w:ind w:left="1080"/>
        <w:rPr>
          <w:sz w:val="18"/>
        </w:rPr>
      </w:pPr>
      <w:r w:rsidRPr="006546E3">
        <w:rPr>
          <w:noProof/>
          <w:sz w:val="18"/>
        </w:rPr>
        <w:lastRenderedPageBreak/>
        <w:drawing>
          <wp:anchor distT="0" distB="0" distL="114300" distR="114300" simplePos="0" relativeHeight="251672576" behindDoc="0" locked="0" layoutInCell="1" allowOverlap="1" wp14:anchorId="4F0C8CF3" wp14:editId="2F8832B3">
            <wp:simplePos x="0" y="0"/>
            <wp:positionH relativeFrom="column">
              <wp:posOffset>8255</wp:posOffset>
            </wp:positionH>
            <wp:positionV relativeFrom="paragraph">
              <wp:posOffset>178435</wp:posOffset>
            </wp:positionV>
            <wp:extent cx="1038648" cy="1004541"/>
            <wp:effectExtent l="0" t="0" r="0" b="5715"/>
            <wp:wrapNone/>
            <wp:docPr id="192" name="Picture 19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038648" cy="10045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546E3">
        <w:rPr>
          <w:noProof/>
          <w:sz w:val="18"/>
        </w:rPr>
        <w:drawing>
          <wp:anchor distT="0" distB="0" distL="114300" distR="114300" simplePos="0" relativeHeight="251684864" behindDoc="0" locked="0" layoutInCell="1" allowOverlap="1" wp14:anchorId="170DD080" wp14:editId="08047F51">
            <wp:simplePos x="0" y="0"/>
            <wp:positionH relativeFrom="column">
              <wp:posOffset>4504055</wp:posOffset>
            </wp:positionH>
            <wp:positionV relativeFrom="paragraph">
              <wp:posOffset>1012825</wp:posOffset>
            </wp:positionV>
            <wp:extent cx="1165336" cy="501517"/>
            <wp:effectExtent l="0" t="0" r="0" b="0"/>
            <wp:wrapNone/>
            <wp:docPr id="13" name="Picture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165336" cy="50151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546E3">
        <w:rPr>
          <w:noProof/>
          <w:sz w:val="18"/>
        </w:rPr>
        <w:drawing>
          <wp:anchor distT="0" distB="0" distL="114300" distR="114300" simplePos="0" relativeHeight="251675648" behindDoc="0" locked="0" layoutInCell="1" allowOverlap="1" wp14:anchorId="2F94FE79" wp14:editId="01F33CB4">
            <wp:simplePos x="0" y="0"/>
            <wp:positionH relativeFrom="column">
              <wp:posOffset>3350260</wp:posOffset>
            </wp:positionH>
            <wp:positionV relativeFrom="paragraph">
              <wp:posOffset>1005840</wp:posOffset>
            </wp:positionV>
            <wp:extent cx="1031494" cy="516153"/>
            <wp:effectExtent l="0" t="0" r="0" b="0"/>
            <wp:wrapNone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031494" cy="5161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546E3">
        <w:rPr>
          <w:noProof/>
          <w:sz w:val="18"/>
        </w:rPr>
        <w:drawing>
          <wp:anchor distT="0" distB="0" distL="114300" distR="114300" simplePos="0" relativeHeight="251674624" behindDoc="0" locked="0" layoutInCell="1" allowOverlap="1" wp14:anchorId="6B6C8993" wp14:editId="3DE6B17C">
            <wp:simplePos x="0" y="0"/>
            <wp:positionH relativeFrom="column">
              <wp:posOffset>2327275</wp:posOffset>
            </wp:positionH>
            <wp:positionV relativeFrom="paragraph">
              <wp:posOffset>970280</wp:posOffset>
            </wp:positionV>
            <wp:extent cx="844947" cy="555181"/>
            <wp:effectExtent l="0" t="0" r="0" b="0"/>
            <wp:wrapNone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844947" cy="55518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546E3">
        <w:rPr>
          <w:noProof/>
          <w:sz w:val="18"/>
        </w:rPr>
        <w:drawing>
          <wp:anchor distT="0" distB="0" distL="114300" distR="114300" simplePos="0" relativeHeight="251680768" behindDoc="0" locked="0" layoutInCell="1" allowOverlap="1" wp14:anchorId="5633ADCC" wp14:editId="179F5D74">
            <wp:simplePos x="0" y="0"/>
            <wp:positionH relativeFrom="margin">
              <wp:align>right</wp:align>
            </wp:positionH>
            <wp:positionV relativeFrom="paragraph">
              <wp:posOffset>1153160</wp:posOffset>
            </wp:positionV>
            <wp:extent cx="1417225" cy="754499"/>
            <wp:effectExtent l="0" t="0" r="0" b="7620"/>
            <wp:wrapNone/>
            <wp:docPr id="197" name="Picture 19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417225" cy="75449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546E3">
        <w:rPr>
          <w:noProof/>
          <w:sz w:val="18"/>
        </w:rPr>
        <w:drawing>
          <wp:anchor distT="0" distB="0" distL="114300" distR="114300" simplePos="0" relativeHeight="251683840" behindDoc="0" locked="0" layoutInCell="1" allowOverlap="1" wp14:anchorId="57D0E5A9" wp14:editId="040758EB">
            <wp:simplePos x="0" y="0"/>
            <wp:positionH relativeFrom="column">
              <wp:posOffset>5709920</wp:posOffset>
            </wp:positionH>
            <wp:positionV relativeFrom="paragraph">
              <wp:posOffset>635</wp:posOffset>
            </wp:positionV>
            <wp:extent cx="811530" cy="948690"/>
            <wp:effectExtent l="0" t="0" r="0" b="0"/>
            <wp:wrapNone/>
            <wp:docPr id="12" name="Picture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811530" cy="9486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546E3">
        <w:rPr>
          <w:noProof/>
          <w:sz w:val="18"/>
        </w:rPr>
        <w:drawing>
          <wp:anchor distT="0" distB="0" distL="114300" distR="114300" simplePos="0" relativeHeight="251679744" behindDoc="0" locked="0" layoutInCell="1" allowOverlap="1" wp14:anchorId="28EADEA7" wp14:editId="556C77BF">
            <wp:simplePos x="0" y="0"/>
            <wp:positionH relativeFrom="column">
              <wp:posOffset>4589780</wp:posOffset>
            </wp:positionH>
            <wp:positionV relativeFrom="paragraph">
              <wp:posOffset>62865</wp:posOffset>
            </wp:positionV>
            <wp:extent cx="929856" cy="719523"/>
            <wp:effectExtent l="0" t="0" r="3810" b="4445"/>
            <wp:wrapNone/>
            <wp:docPr id="196" name="Picture 19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929856" cy="71952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546E3">
        <w:rPr>
          <w:noProof/>
          <w:sz w:val="18"/>
        </w:rPr>
        <w:drawing>
          <wp:anchor distT="0" distB="0" distL="114300" distR="114300" simplePos="0" relativeHeight="251682816" behindDoc="0" locked="0" layoutInCell="1" allowOverlap="1" wp14:anchorId="3D3AB460" wp14:editId="1026A67D">
            <wp:simplePos x="0" y="0"/>
            <wp:positionH relativeFrom="column">
              <wp:posOffset>3782060</wp:posOffset>
            </wp:positionH>
            <wp:positionV relativeFrom="paragraph">
              <wp:posOffset>62230</wp:posOffset>
            </wp:positionV>
            <wp:extent cx="708660" cy="717550"/>
            <wp:effectExtent l="0" t="0" r="0" b="6350"/>
            <wp:wrapNone/>
            <wp:docPr id="11" name="Picture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708660" cy="717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546E3">
        <w:rPr>
          <w:noProof/>
          <w:sz w:val="18"/>
        </w:rPr>
        <w:drawing>
          <wp:anchor distT="0" distB="0" distL="114300" distR="114300" simplePos="0" relativeHeight="251681792" behindDoc="0" locked="0" layoutInCell="1" allowOverlap="1" wp14:anchorId="35CDB432" wp14:editId="2F86B124">
            <wp:simplePos x="0" y="0"/>
            <wp:positionH relativeFrom="margin">
              <wp:align>center</wp:align>
            </wp:positionH>
            <wp:positionV relativeFrom="paragraph">
              <wp:posOffset>71120</wp:posOffset>
            </wp:positionV>
            <wp:extent cx="342265" cy="719455"/>
            <wp:effectExtent l="0" t="0" r="635" b="4445"/>
            <wp:wrapNone/>
            <wp:docPr id="10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42265" cy="7194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546E3">
        <w:rPr>
          <w:noProof/>
          <w:sz w:val="18"/>
        </w:rPr>
        <w:drawing>
          <wp:anchor distT="0" distB="0" distL="114300" distR="114300" simplePos="0" relativeHeight="251678720" behindDoc="0" locked="0" layoutInCell="1" allowOverlap="1" wp14:anchorId="5D4676C9" wp14:editId="7347EC83">
            <wp:simplePos x="0" y="0"/>
            <wp:positionH relativeFrom="column">
              <wp:posOffset>2380615</wp:posOffset>
            </wp:positionH>
            <wp:positionV relativeFrom="paragraph">
              <wp:posOffset>72131</wp:posOffset>
            </wp:positionV>
            <wp:extent cx="624141" cy="719102"/>
            <wp:effectExtent l="0" t="0" r="5080" b="5080"/>
            <wp:wrapNone/>
            <wp:docPr id="195" name="Picture 19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624141" cy="71910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546E3">
        <w:rPr>
          <w:noProof/>
          <w:sz w:val="18"/>
        </w:rPr>
        <w:drawing>
          <wp:anchor distT="0" distB="0" distL="114300" distR="114300" simplePos="0" relativeHeight="251676672" behindDoc="0" locked="0" layoutInCell="1" allowOverlap="1" wp14:anchorId="29494238" wp14:editId="7A7E3615">
            <wp:simplePos x="0" y="0"/>
            <wp:positionH relativeFrom="column">
              <wp:posOffset>1317413</wp:posOffset>
            </wp:positionH>
            <wp:positionV relativeFrom="paragraph">
              <wp:posOffset>863177</wp:posOffset>
            </wp:positionV>
            <wp:extent cx="774864" cy="537131"/>
            <wp:effectExtent l="0" t="0" r="6350" b="0"/>
            <wp:wrapNone/>
            <wp:docPr id="193" name="Picture 19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774864" cy="53713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546E3">
        <w:rPr>
          <w:noProof/>
          <w:sz w:val="18"/>
        </w:rPr>
        <w:drawing>
          <wp:anchor distT="0" distB="0" distL="114300" distR="114300" simplePos="0" relativeHeight="251673600" behindDoc="0" locked="0" layoutInCell="1" allowOverlap="1" wp14:anchorId="56EDB85E" wp14:editId="78C6C7FC">
            <wp:simplePos x="0" y="0"/>
            <wp:positionH relativeFrom="column">
              <wp:posOffset>43603</wp:posOffset>
            </wp:positionH>
            <wp:positionV relativeFrom="paragraph">
              <wp:posOffset>1267460</wp:posOffset>
            </wp:positionV>
            <wp:extent cx="930832" cy="754576"/>
            <wp:effectExtent l="0" t="0" r="3175" b="7620"/>
            <wp:wrapNone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930832" cy="7545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546E3">
        <w:rPr>
          <w:noProof/>
          <w:sz w:val="18"/>
        </w:rPr>
        <w:drawing>
          <wp:anchor distT="0" distB="0" distL="114300" distR="114300" simplePos="0" relativeHeight="251677696" behindDoc="0" locked="0" layoutInCell="1" allowOverlap="1" wp14:anchorId="7CF30694" wp14:editId="12505BAC">
            <wp:simplePos x="0" y="0"/>
            <wp:positionH relativeFrom="column">
              <wp:posOffset>1207558</wp:posOffset>
            </wp:positionH>
            <wp:positionV relativeFrom="paragraph">
              <wp:posOffset>168275</wp:posOffset>
            </wp:positionV>
            <wp:extent cx="945078" cy="423460"/>
            <wp:effectExtent l="0" t="0" r="7620" b="0"/>
            <wp:wrapNone/>
            <wp:docPr id="194" name="Picture 19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945078" cy="423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7DA5C53" w14:textId="77777777" w:rsidR="00B938FE" w:rsidRPr="00B938FE" w:rsidRDefault="00B938FE" w:rsidP="00B938FE"/>
    <w:p w14:paraId="0F14C402" w14:textId="77777777" w:rsidR="00B938FE" w:rsidRPr="00B938FE" w:rsidRDefault="00B938FE" w:rsidP="00B938FE"/>
    <w:p w14:paraId="2AB02AEA" w14:textId="77777777" w:rsidR="00B938FE" w:rsidRPr="00B938FE" w:rsidRDefault="00B938FE" w:rsidP="00B938FE"/>
    <w:p w14:paraId="436B1099" w14:textId="77777777" w:rsidR="00B938FE" w:rsidRPr="00B938FE" w:rsidRDefault="00B938FE" w:rsidP="00B938FE"/>
    <w:p w14:paraId="7D68A342" w14:textId="77777777" w:rsidR="00B938FE" w:rsidRPr="00B938FE" w:rsidRDefault="00B938FE" w:rsidP="00B938FE"/>
    <w:p w14:paraId="324C0779" w14:textId="77777777" w:rsidR="00B938FE" w:rsidRPr="00B938FE" w:rsidRDefault="00B938FE" w:rsidP="00B938FE"/>
    <w:p w14:paraId="29C78766" w14:textId="77777777" w:rsidR="00B938FE" w:rsidRDefault="00B938FE" w:rsidP="00B938FE"/>
    <w:p w14:paraId="66A210BF" w14:textId="77777777" w:rsidR="00850EF6" w:rsidRDefault="008540C7" w:rsidP="00B938FE">
      <w:r>
        <w:t xml:space="preserve">Nomenclature </w:t>
      </w:r>
      <w:r w:rsidR="00B938FE">
        <w:t>practice</w:t>
      </w:r>
      <w:r w:rsidR="0038676E">
        <w:t xml:space="preserve"> problems</w:t>
      </w:r>
      <w:r w:rsidR="00B938FE">
        <w:t xml:space="preserve">: </w:t>
      </w:r>
    </w:p>
    <w:tbl>
      <w:tblPr>
        <w:tblStyle w:val="TableGrid"/>
        <w:tblW w:w="10435" w:type="dxa"/>
        <w:tblLook w:val="04A0" w:firstRow="1" w:lastRow="0" w:firstColumn="1" w:lastColumn="0" w:noHBand="0" w:noVBand="1"/>
      </w:tblPr>
      <w:tblGrid>
        <w:gridCol w:w="2515"/>
        <w:gridCol w:w="2700"/>
        <w:gridCol w:w="2700"/>
        <w:gridCol w:w="2520"/>
      </w:tblGrid>
      <w:tr w:rsidR="00AC2135" w14:paraId="7B36AA16" w14:textId="77777777" w:rsidTr="00AC2135">
        <w:tc>
          <w:tcPr>
            <w:tcW w:w="2515" w:type="dxa"/>
          </w:tcPr>
          <w:p w14:paraId="72694E2B" w14:textId="77777777" w:rsidR="00AC2135" w:rsidRDefault="00AC2135" w:rsidP="00AC2135">
            <w:pPr>
              <w:jc w:val="center"/>
            </w:pPr>
            <w:r>
              <w:object w:dxaOrig="1815" w:dyaOrig="879" w14:anchorId="2FD98B5C">
                <v:shape id="_x0000_i1052" type="#_x0000_t75" style="width:90.75pt;height:44.25pt" o:ole="">
                  <v:imagedata r:id="rId74" o:title=""/>
                </v:shape>
                <o:OLEObject Type="Embed" ProgID="ChemDraw.Document.6.0" ShapeID="_x0000_i1052" DrawAspect="Content" ObjectID="_1590477240" r:id="rId75"/>
              </w:object>
            </w:r>
          </w:p>
          <w:p w14:paraId="4CE8BF35" w14:textId="77777777" w:rsidR="00AC2135" w:rsidRDefault="00AC2135" w:rsidP="00AC2135">
            <w:pPr>
              <w:jc w:val="center"/>
            </w:pPr>
          </w:p>
          <w:p w14:paraId="17FC2A33" w14:textId="77777777" w:rsidR="00AC2135" w:rsidRDefault="00AC2135" w:rsidP="00AC2135">
            <w:pPr>
              <w:jc w:val="center"/>
            </w:pPr>
          </w:p>
          <w:p w14:paraId="3FEBA71E" w14:textId="77777777" w:rsidR="00AC2135" w:rsidRDefault="00AC2135" w:rsidP="00AC2135">
            <w:pPr>
              <w:jc w:val="center"/>
            </w:pPr>
          </w:p>
        </w:tc>
        <w:tc>
          <w:tcPr>
            <w:tcW w:w="2700" w:type="dxa"/>
          </w:tcPr>
          <w:p w14:paraId="4E76F367" w14:textId="77777777" w:rsidR="00AC2135" w:rsidRDefault="00AC2135" w:rsidP="00AC2135">
            <w:pPr>
              <w:jc w:val="center"/>
            </w:pPr>
            <w:r>
              <w:object w:dxaOrig="1126" w:dyaOrig="1102" w14:anchorId="47C412E7">
                <v:shape id="_x0000_i1053" type="#_x0000_t75" style="width:56.25pt;height:54.75pt" o:ole="">
                  <v:imagedata r:id="rId76" o:title=""/>
                </v:shape>
                <o:OLEObject Type="Embed" ProgID="ChemDraw.Document.6.0" ShapeID="_x0000_i1053" DrawAspect="Content" ObjectID="_1590477241" r:id="rId77"/>
              </w:object>
            </w:r>
          </w:p>
        </w:tc>
        <w:tc>
          <w:tcPr>
            <w:tcW w:w="2700" w:type="dxa"/>
          </w:tcPr>
          <w:p w14:paraId="44649786" w14:textId="77777777" w:rsidR="00AC2135" w:rsidRDefault="00AC2135" w:rsidP="00AC2135">
            <w:pPr>
              <w:jc w:val="center"/>
            </w:pPr>
            <w:r>
              <w:object w:dxaOrig="1141" w:dyaOrig="670" w14:anchorId="4815F086">
                <v:shape id="_x0000_i1054" type="#_x0000_t75" style="width:57pt;height:33.75pt" o:ole="">
                  <v:imagedata r:id="rId78" o:title=""/>
                </v:shape>
                <o:OLEObject Type="Embed" ProgID="ChemDraw.Document.6.0" ShapeID="_x0000_i1054" DrawAspect="Content" ObjectID="_1590477242" r:id="rId79"/>
              </w:object>
            </w:r>
          </w:p>
        </w:tc>
        <w:tc>
          <w:tcPr>
            <w:tcW w:w="2520" w:type="dxa"/>
          </w:tcPr>
          <w:p w14:paraId="6215D91A" w14:textId="77777777" w:rsidR="00AC2135" w:rsidRDefault="00AC2135" w:rsidP="00AC2135">
            <w:pPr>
              <w:jc w:val="center"/>
            </w:pPr>
            <w:r>
              <w:object w:dxaOrig="1818" w:dyaOrig="960" w14:anchorId="0CB91EE6">
                <v:shape id="_x0000_i1055" type="#_x0000_t75" style="width:90.75pt;height:48pt" o:ole="">
                  <v:imagedata r:id="rId80" o:title=""/>
                </v:shape>
                <o:OLEObject Type="Embed" ProgID="ChemDraw.Document.6.0" ShapeID="_x0000_i1055" DrawAspect="Content" ObjectID="_1590477243" r:id="rId81"/>
              </w:object>
            </w:r>
          </w:p>
        </w:tc>
      </w:tr>
      <w:tr w:rsidR="00AC2135" w14:paraId="51F0D890" w14:textId="77777777" w:rsidTr="009D3C38">
        <w:trPr>
          <w:trHeight w:val="1583"/>
        </w:trPr>
        <w:tc>
          <w:tcPr>
            <w:tcW w:w="2515" w:type="dxa"/>
          </w:tcPr>
          <w:p w14:paraId="7B28008E" w14:textId="77777777" w:rsidR="00AC2135" w:rsidRDefault="00AC2135" w:rsidP="00AC2135">
            <w:pPr>
              <w:jc w:val="center"/>
            </w:pPr>
            <w:r>
              <w:object w:dxaOrig="1573" w:dyaOrig="963" w14:anchorId="34E30558">
                <v:shape id="_x0000_i1056" type="#_x0000_t75" style="width:78.75pt;height:48pt" o:ole="">
                  <v:imagedata r:id="rId82" o:title=""/>
                </v:shape>
                <o:OLEObject Type="Embed" ProgID="ChemDraw.Document.6.0" ShapeID="_x0000_i1056" DrawAspect="Content" ObjectID="_1590477244" r:id="rId83"/>
              </w:object>
            </w:r>
          </w:p>
          <w:p w14:paraId="48AA3D73" w14:textId="77777777" w:rsidR="00AC2135" w:rsidRDefault="00AC2135" w:rsidP="00AC2135">
            <w:pPr>
              <w:jc w:val="center"/>
            </w:pPr>
          </w:p>
          <w:p w14:paraId="460433FA" w14:textId="77777777" w:rsidR="00AC2135" w:rsidRDefault="00AC2135" w:rsidP="00AC2135">
            <w:pPr>
              <w:jc w:val="center"/>
            </w:pPr>
          </w:p>
        </w:tc>
        <w:tc>
          <w:tcPr>
            <w:tcW w:w="2700" w:type="dxa"/>
          </w:tcPr>
          <w:p w14:paraId="2A4AD770" w14:textId="77777777" w:rsidR="00AC2135" w:rsidRDefault="00AC2135" w:rsidP="00AC2135">
            <w:pPr>
              <w:jc w:val="center"/>
            </w:pPr>
            <w:r>
              <w:object w:dxaOrig="1575" w:dyaOrig="958" w14:anchorId="0450C5C2">
                <v:shape id="_x0000_i1057" type="#_x0000_t75" style="width:78.75pt;height:48pt" o:ole="">
                  <v:imagedata r:id="rId84" o:title=""/>
                </v:shape>
                <o:OLEObject Type="Embed" ProgID="ChemDraw.Document.6.0" ShapeID="_x0000_i1057" DrawAspect="Content" ObjectID="_1590477245" r:id="rId85"/>
              </w:object>
            </w:r>
          </w:p>
        </w:tc>
        <w:tc>
          <w:tcPr>
            <w:tcW w:w="2700" w:type="dxa"/>
          </w:tcPr>
          <w:p w14:paraId="1437A075" w14:textId="77777777" w:rsidR="00AC2135" w:rsidRDefault="00AC2135" w:rsidP="00AC2135">
            <w:pPr>
              <w:jc w:val="center"/>
            </w:pPr>
            <w:r>
              <w:object w:dxaOrig="1076" w:dyaOrig="1033" w14:anchorId="29BF4D37">
                <v:shape id="_x0000_i1058" type="#_x0000_t75" style="width:54pt;height:51.75pt" o:ole="">
                  <v:imagedata r:id="rId86" o:title=""/>
                </v:shape>
                <o:OLEObject Type="Embed" ProgID="ChemDraw.Document.6.0" ShapeID="_x0000_i1058" DrawAspect="Content" ObjectID="_1590477246" r:id="rId87"/>
              </w:object>
            </w:r>
          </w:p>
        </w:tc>
        <w:tc>
          <w:tcPr>
            <w:tcW w:w="2520" w:type="dxa"/>
          </w:tcPr>
          <w:p w14:paraId="351367E5" w14:textId="77777777" w:rsidR="00AC2135" w:rsidRDefault="00AC2135" w:rsidP="00AC2135">
            <w:pPr>
              <w:jc w:val="center"/>
            </w:pPr>
            <w:r>
              <w:object w:dxaOrig="1884" w:dyaOrig="881" w14:anchorId="2B01F120">
                <v:shape id="_x0000_i1059" type="#_x0000_t75" style="width:94.5pt;height:44.25pt" o:ole="">
                  <v:imagedata r:id="rId88" o:title=""/>
                </v:shape>
                <o:OLEObject Type="Embed" ProgID="ChemDraw.Document.6.0" ShapeID="_x0000_i1059" DrawAspect="Content" ObjectID="_1590477247" r:id="rId89"/>
              </w:object>
            </w:r>
          </w:p>
          <w:p w14:paraId="4485894B" w14:textId="77777777" w:rsidR="00AC2135" w:rsidRDefault="00AC2135" w:rsidP="00AC2135">
            <w:pPr>
              <w:ind w:right="-20"/>
              <w:jc w:val="center"/>
            </w:pPr>
            <w:r w:rsidRPr="00AC2135">
              <w:rPr>
                <w:sz w:val="16"/>
              </w:rPr>
              <w:t>Hint: -OH would be a sidechain in this case and it’s called “hydroxyl”</w:t>
            </w:r>
          </w:p>
        </w:tc>
      </w:tr>
      <w:tr w:rsidR="00AC2135" w14:paraId="2FBC45FA" w14:textId="77777777" w:rsidTr="00AC2135">
        <w:tc>
          <w:tcPr>
            <w:tcW w:w="2515" w:type="dxa"/>
          </w:tcPr>
          <w:p w14:paraId="1FB0EFBF" w14:textId="77777777" w:rsidR="00AC2135" w:rsidRDefault="00AC2135" w:rsidP="00AC2135">
            <w:pPr>
              <w:jc w:val="center"/>
            </w:pPr>
            <w:r>
              <w:object w:dxaOrig="990" w:dyaOrig="1311" w14:anchorId="048C30AB">
                <v:shape id="_x0000_i1060" type="#_x0000_t75" style="width:49.5pt;height:65.25pt" o:ole="">
                  <v:imagedata r:id="rId90" o:title=""/>
                </v:shape>
                <o:OLEObject Type="Embed" ProgID="ChemDraw.Document.6.0" ShapeID="_x0000_i1060" DrawAspect="Content" ObjectID="_1590477248" r:id="rId91"/>
              </w:object>
            </w:r>
          </w:p>
          <w:p w14:paraId="61EA2749" w14:textId="77777777" w:rsidR="00AC2135" w:rsidRDefault="00AC2135" w:rsidP="00AC2135">
            <w:pPr>
              <w:jc w:val="center"/>
            </w:pPr>
          </w:p>
          <w:p w14:paraId="6EF1FE7F" w14:textId="77777777" w:rsidR="00AC2135" w:rsidRDefault="00AC2135" w:rsidP="00AC2135">
            <w:pPr>
              <w:jc w:val="center"/>
            </w:pPr>
          </w:p>
        </w:tc>
        <w:tc>
          <w:tcPr>
            <w:tcW w:w="2700" w:type="dxa"/>
          </w:tcPr>
          <w:p w14:paraId="54BD4C51" w14:textId="77777777" w:rsidR="00AC2135" w:rsidRDefault="00AC2135" w:rsidP="00AC2135">
            <w:pPr>
              <w:jc w:val="center"/>
            </w:pPr>
            <w:r>
              <w:object w:dxaOrig="1823" w:dyaOrig="872" w14:anchorId="1133D402">
                <v:shape id="_x0000_i1061" type="#_x0000_t75" style="width:91.5pt;height:43.5pt" o:ole="">
                  <v:imagedata r:id="rId92" o:title=""/>
                </v:shape>
                <o:OLEObject Type="Embed" ProgID="ChemDraw.Document.6.0" ShapeID="_x0000_i1061" DrawAspect="Content" ObjectID="_1590477249" r:id="rId93"/>
              </w:object>
            </w:r>
          </w:p>
        </w:tc>
        <w:tc>
          <w:tcPr>
            <w:tcW w:w="2700" w:type="dxa"/>
          </w:tcPr>
          <w:p w14:paraId="7D2594C4" w14:textId="77777777" w:rsidR="00AC2135" w:rsidRDefault="00AC2135" w:rsidP="00AC2135">
            <w:pPr>
              <w:jc w:val="center"/>
            </w:pPr>
            <w:r>
              <w:object w:dxaOrig="1141" w:dyaOrig="1460" w14:anchorId="0C5919EF">
                <v:shape id="_x0000_i1062" type="#_x0000_t75" style="width:57pt;height:72.75pt" o:ole="">
                  <v:imagedata r:id="rId94" o:title=""/>
                </v:shape>
                <o:OLEObject Type="Embed" ProgID="ChemDraw.Document.6.0" ShapeID="_x0000_i1062" DrawAspect="Content" ObjectID="_1590477250" r:id="rId95"/>
              </w:object>
            </w:r>
          </w:p>
        </w:tc>
        <w:tc>
          <w:tcPr>
            <w:tcW w:w="2520" w:type="dxa"/>
          </w:tcPr>
          <w:p w14:paraId="25C91F23" w14:textId="77777777" w:rsidR="00AC2135" w:rsidRDefault="00AC2135" w:rsidP="00AC2135">
            <w:pPr>
              <w:jc w:val="center"/>
            </w:pPr>
            <w:r>
              <w:object w:dxaOrig="1821" w:dyaOrig="1020" w14:anchorId="5144AB0F">
                <v:shape id="_x0000_i1063" type="#_x0000_t75" style="width:90.75pt;height:51pt" o:ole="">
                  <v:imagedata r:id="rId96" o:title=""/>
                </v:shape>
                <o:OLEObject Type="Embed" ProgID="ChemDraw.Document.6.0" ShapeID="_x0000_i1063" DrawAspect="Content" ObjectID="_1590477251" r:id="rId97"/>
              </w:object>
            </w:r>
          </w:p>
        </w:tc>
      </w:tr>
    </w:tbl>
    <w:p w14:paraId="64D54D80" w14:textId="77777777" w:rsidR="00E26CF2" w:rsidRDefault="00E26CF2" w:rsidP="00B938FE"/>
    <w:p w14:paraId="660B24DA" w14:textId="77777777" w:rsidR="00E26CF2" w:rsidRDefault="00E26CF2" w:rsidP="00E26CF2"/>
    <w:p w14:paraId="5491BAFA" w14:textId="77777777" w:rsidR="00E26CF2" w:rsidRDefault="00E26CF2" w:rsidP="00E26CF2"/>
    <w:p w14:paraId="75BEE55B" w14:textId="77777777" w:rsidR="00E26CF2" w:rsidRDefault="00E26CF2" w:rsidP="00E26CF2">
      <w:r>
        <w:t>Answers (not in order)</w:t>
      </w:r>
    </w:p>
    <w:p w14:paraId="3771BA69" w14:textId="77777777" w:rsidR="00E26CF2" w:rsidRPr="00E26CF2" w:rsidRDefault="00E26CF2" w:rsidP="00E26CF2">
      <w:pPr>
        <w:rPr>
          <w:color w:val="7F7F7F" w:themeColor="text1" w:themeTint="80"/>
        </w:rPr>
      </w:pPr>
      <w:r w:rsidRPr="00E26CF2">
        <w:rPr>
          <w:color w:val="7F7F7F" w:themeColor="text1" w:themeTint="80"/>
        </w:rPr>
        <w:t xml:space="preserve">2-ethylhexanal, 5-hydroxy-6-methylheptanal, 4,5-dichloro-2-methyloctan-3-ol, </w:t>
      </w:r>
      <w:r w:rsidRPr="00E26CF2">
        <w:rPr>
          <w:i/>
          <w:color w:val="7F7F7F" w:themeColor="text1" w:themeTint="80"/>
        </w:rPr>
        <w:t>N,N</w:t>
      </w:r>
      <w:r w:rsidRPr="00E26CF2">
        <w:rPr>
          <w:color w:val="7F7F7F" w:themeColor="text1" w:themeTint="80"/>
        </w:rPr>
        <w:t xml:space="preserve">-diethylpentanamide, 2-chloro-6-ethylphenol,  2,3-dichloro-4-methylphenol, </w:t>
      </w:r>
      <w:r w:rsidRPr="00E26CF2">
        <w:rPr>
          <w:i/>
          <w:color w:val="7F7F7F" w:themeColor="text1" w:themeTint="80"/>
        </w:rPr>
        <w:t>N</w:t>
      </w:r>
      <w:r w:rsidRPr="00E26CF2">
        <w:rPr>
          <w:color w:val="7F7F7F" w:themeColor="text1" w:themeTint="80"/>
        </w:rPr>
        <w:t>-ethyl-3,4-dimethylpentanamide, 3-chlorobutanal, 6-chloroheptan-3-one, methyl 4-bromopentanoate, 2,4,5-trimethyloctan-3-ol, 3-chloro-2-methylcyclohexan-1-amine</w:t>
      </w:r>
    </w:p>
    <w:sectPr w:rsidR="00E26CF2" w:rsidRPr="00E26CF2" w:rsidSect="006B6578">
      <w:headerReference w:type="default" r:id="rId9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63AC306" w14:textId="77777777" w:rsidR="00A106BA" w:rsidRDefault="00A106BA" w:rsidP="0098196C">
      <w:pPr>
        <w:spacing w:after="0" w:line="240" w:lineRule="auto"/>
      </w:pPr>
      <w:r>
        <w:separator/>
      </w:r>
    </w:p>
  </w:endnote>
  <w:endnote w:type="continuationSeparator" w:id="0">
    <w:p w14:paraId="4820009B" w14:textId="77777777" w:rsidR="00A106BA" w:rsidRDefault="00A106BA" w:rsidP="009819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MingLiU">
    <w:altName w:val="Microsoft JhengHei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6751D51" w14:textId="77777777" w:rsidR="00A106BA" w:rsidRDefault="00A106BA" w:rsidP="0098196C">
      <w:pPr>
        <w:spacing w:after="0" w:line="240" w:lineRule="auto"/>
      </w:pPr>
      <w:r>
        <w:separator/>
      </w:r>
    </w:p>
  </w:footnote>
  <w:footnote w:type="continuationSeparator" w:id="0">
    <w:p w14:paraId="13A5956C" w14:textId="77777777" w:rsidR="00A106BA" w:rsidRDefault="00A106BA" w:rsidP="0098196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F2E33F1" w14:textId="6B27F336" w:rsidR="0020349A" w:rsidRPr="00ED6161" w:rsidRDefault="0020349A" w:rsidP="00ED6161">
    <w:r>
      <w:t>GRN 102</w:t>
    </w:r>
    <w:r w:rsidR="008540C7">
      <w:t xml:space="preserve"> Class 4</w:t>
    </w:r>
    <w:r>
      <w:t xml:space="preserve">: </w:t>
    </w:r>
    <w:r w:rsidR="00ED6161" w:rsidRPr="00ED6161">
      <w:t xml:space="preserve">Organic Nomenclature Supplementary </w:t>
    </w:r>
    <w:r w:rsidR="0038676E">
      <w:t>P</w:t>
    </w:r>
    <w:r w:rsidR="00ED6161" w:rsidRPr="00ED6161">
      <w:t xml:space="preserve">ackage </w:t>
    </w:r>
    <w:r w:rsidR="00ED6161">
      <w:t>(</w:t>
    </w:r>
    <w:r>
      <w:t>Jason</w:t>
    </w:r>
    <w:r w:rsidR="0085130B">
      <w:t xml:space="preserve"> Lam</w:t>
    </w:r>
    <w:r w:rsidR="00640C1B">
      <w:t>, 1/28/2016</w:t>
    </w:r>
    <w:r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1126FC"/>
    <w:multiLevelType w:val="hybridMultilevel"/>
    <w:tmpl w:val="30045418"/>
    <w:lvl w:ilvl="0" w:tplc="5D0602D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1F62373"/>
    <w:multiLevelType w:val="hybridMultilevel"/>
    <w:tmpl w:val="56FC5EE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1473B1"/>
    <w:multiLevelType w:val="hybridMultilevel"/>
    <w:tmpl w:val="6B16C7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A413EE5"/>
    <w:multiLevelType w:val="hybridMultilevel"/>
    <w:tmpl w:val="CDCA3FB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196C"/>
    <w:rsid w:val="00062FDB"/>
    <w:rsid w:val="000961FE"/>
    <w:rsid w:val="000A58C0"/>
    <w:rsid w:val="000B52E4"/>
    <w:rsid w:val="0012419D"/>
    <w:rsid w:val="001D7ADF"/>
    <w:rsid w:val="0020349A"/>
    <w:rsid w:val="002049E7"/>
    <w:rsid w:val="00231BEA"/>
    <w:rsid w:val="0023515F"/>
    <w:rsid w:val="0028745A"/>
    <w:rsid w:val="002D6315"/>
    <w:rsid w:val="002F5D30"/>
    <w:rsid w:val="00333EA3"/>
    <w:rsid w:val="0038676E"/>
    <w:rsid w:val="004911CE"/>
    <w:rsid w:val="00500441"/>
    <w:rsid w:val="00551905"/>
    <w:rsid w:val="005D740F"/>
    <w:rsid w:val="006064DE"/>
    <w:rsid w:val="00640C1B"/>
    <w:rsid w:val="006546E3"/>
    <w:rsid w:val="006B6578"/>
    <w:rsid w:val="006D5648"/>
    <w:rsid w:val="00726CDD"/>
    <w:rsid w:val="00850EF6"/>
    <w:rsid w:val="0085130B"/>
    <w:rsid w:val="008540C7"/>
    <w:rsid w:val="008554AA"/>
    <w:rsid w:val="008B04A3"/>
    <w:rsid w:val="009619E4"/>
    <w:rsid w:val="0098196C"/>
    <w:rsid w:val="009B1F99"/>
    <w:rsid w:val="009D3C38"/>
    <w:rsid w:val="00A106BA"/>
    <w:rsid w:val="00A56F2C"/>
    <w:rsid w:val="00A76841"/>
    <w:rsid w:val="00AC2135"/>
    <w:rsid w:val="00AC6457"/>
    <w:rsid w:val="00AD277D"/>
    <w:rsid w:val="00B2105C"/>
    <w:rsid w:val="00B275E8"/>
    <w:rsid w:val="00B60072"/>
    <w:rsid w:val="00B6308C"/>
    <w:rsid w:val="00B938FE"/>
    <w:rsid w:val="00BC6B75"/>
    <w:rsid w:val="00C330BF"/>
    <w:rsid w:val="00C40867"/>
    <w:rsid w:val="00C93914"/>
    <w:rsid w:val="00CE732B"/>
    <w:rsid w:val="00D601ED"/>
    <w:rsid w:val="00DE2B44"/>
    <w:rsid w:val="00E26CF2"/>
    <w:rsid w:val="00E57DA1"/>
    <w:rsid w:val="00E605E9"/>
    <w:rsid w:val="00E7195B"/>
    <w:rsid w:val="00ED6161"/>
    <w:rsid w:val="00F40F35"/>
    <w:rsid w:val="00F62153"/>
    <w:rsid w:val="00FB7D39"/>
    <w:rsid w:val="00FD7A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0E0F4D"/>
  <w15:chartTrackingRefBased/>
  <w15:docId w15:val="{889455E4-5A6A-4E4C-895D-CD1A58534F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8196C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196C"/>
  </w:style>
  <w:style w:type="paragraph" w:styleId="Footer">
    <w:name w:val="footer"/>
    <w:basedOn w:val="Normal"/>
    <w:link w:val="FooterChar"/>
    <w:uiPriority w:val="99"/>
    <w:unhideWhenUsed/>
    <w:rsid w:val="0098196C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8196C"/>
  </w:style>
  <w:style w:type="paragraph" w:styleId="ListParagraph">
    <w:name w:val="List Paragraph"/>
    <w:basedOn w:val="Normal"/>
    <w:uiPriority w:val="34"/>
    <w:qFormat/>
    <w:rsid w:val="0098196C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0A58C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A58C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A58C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A58C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A58C0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58C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58C0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B210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500441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0044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ED6161"/>
    <w:pPr>
      <w:numPr>
        <w:ilvl w:val="1"/>
      </w:numPr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ED6161"/>
    <w:rPr>
      <w:color w:val="5A5A5A" w:themeColor="text1" w:themeTint="A5"/>
      <w:spacing w:val="1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1316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e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emf"/><Relationship Id="rId63" Type="http://schemas.openxmlformats.org/officeDocument/2006/relationships/image" Target="media/image29.emf"/><Relationship Id="rId68" Type="http://schemas.openxmlformats.org/officeDocument/2006/relationships/image" Target="media/image34.emf"/><Relationship Id="rId76" Type="http://schemas.openxmlformats.org/officeDocument/2006/relationships/image" Target="media/image41.emf"/><Relationship Id="rId84" Type="http://schemas.openxmlformats.org/officeDocument/2006/relationships/image" Target="media/image45.emf"/><Relationship Id="rId89" Type="http://schemas.openxmlformats.org/officeDocument/2006/relationships/oleObject" Target="embeddings/oleObject35.bin"/><Relationship Id="rId97" Type="http://schemas.openxmlformats.org/officeDocument/2006/relationships/oleObject" Target="embeddings/oleObject39.bin"/><Relationship Id="rId7" Type="http://schemas.openxmlformats.org/officeDocument/2006/relationships/endnotes" Target="endnotes.xml"/><Relationship Id="rId71" Type="http://schemas.openxmlformats.org/officeDocument/2006/relationships/image" Target="media/image37.emf"/><Relationship Id="rId92" Type="http://schemas.openxmlformats.org/officeDocument/2006/relationships/image" Target="media/image49.e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e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e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emf"/><Relationship Id="rId53" Type="http://schemas.openxmlformats.org/officeDocument/2006/relationships/image" Target="media/image23.emf"/><Relationship Id="rId58" Type="http://schemas.openxmlformats.org/officeDocument/2006/relationships/oleObject" Target="embeddings/oleObject26.bin"/><Relationship Id="rId66" Type="http://schemas.openxmlformats.org/officeDocument/2006/relationships/image" Target="media/image32.emf"/><Relationship Id="rId74" Type="http://schemas.openxmlformats.org/officeDocument/2006/relationships/image" Target="media/image40.emf"/><Relationship Id="rId79" Type="http://schemas.openxmlformats.org/officeDocument/2006/relationships/oleObject" Target="embeddings/oleObject30.bin"/><Relationship Id="rId87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61" Type="http://schemas.openxmlformats.org/officeDocument/2006/relationships/image" Target="media/image27.emf"/><Relationship Id="rId82" Type="http://schemas.openxmlformats.org/officeDocument/2006/relationships/image" Target="media/image44.emf"/><Relationship Id="rId90" Type="http://schemas.openxmlformats.org/officeDocument/2006/relationships/image" Target="media/image48.emf"/><Relationship Id="rId95" Type="http://schemas.openxmlformats.org/officeDocument/2006/relationships/oleObject" Target="embeddings/oleObject38.bin"/><Relationship Id="rId19" Type="http://schemas.openxmlformats.org/officeDocument/2006/relationships/image" Target="media/image6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emf"/><Relationship Id="rId43" Type="http://schemas.openxmlformats.org/officeDocument/2006/relationships/image" Target="media/image18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emf"/><Relationship Id="rId69" Type="http://schemas.openxmlformats.org/officeDocument/2006/relationships/image" Target="media/image35.emf"/><Relationship Id="rId77" Type="http://schemas.openxmlformats.org/officeDocument/2006/relationships/oleObject" Target="embeddings/oleObject29.bin"/><Relationship Id="rId100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image" Target="media/image22.emf"/><Relationship Id="rId72" Type="http://schemas.openxmlformats.org/officeDocument/2006/relationships/image" Target="media/image38.emf"/><Relationship Id="rId80" Type="http://schemas.openxmlformats.org/officeDocument/2006/relationships/image" Target="media/image43.emf"/><Relationship Id="rId85" Type="http://schemas.openxmlformats.org/officeDocument/2006/relationships/oleObject" Target="embeddings/oleObject33.bin"/><Relationship Id="rId93" Type="http://schemas.openxmlformats.org/officeDocument/2006/relationships/oleObject" Target="embeddings/oleObject37.bin"/><Relationship Id="rId9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33" Type="http://schemas.openxmlformats.org/officeDocument/2006/relationships/image" Target="media/image13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emf"/><Relationship Id="rId67" Type="http://schemas.openxmlformats.org/officeDocument/2006/relationships/image" Target="media/image33.emf"/><Relationship Id="rId20" Type="http://schemas.openxmlformats.org/officeDocument/2006/relationships/oleObject" Target="embeddings/oleObject7.bin"/><Relationship Id="rId41" Type="http://schemas.openxmlformats.org/officeDocument/2006/relationships/image" Target="media/image17.e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emf"/><Relationship Id="rId70" Type="http://schemas.openxmlformats.org/officeDocument/2006/relationships/image" Target="media/image36.emf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7.emf"/><Relationship Id="rId91" Type="http://schemas.openxmlformats.org/officeDocument/2006/relationships/oleObject" Target="embeddings/oleObject36.bin"/><Relationship Id="rId96" Type="http://schemas.openxmlformats.org/officeDocument/2006/relationships/image" Target="media/image51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emf"/><Relationship Id="rId57" Type="http://schemas.openxmlformats.org/officeDocument/2006/relationships/image" Target="media/image25.emf"/><Relationship Id="rId10" Type="http://schemas.openxmlformats.org/officeDocument/2006/relationships/image" Target="media/image2.emf"/><Relationship Id="rId31" Type="http://schemas.openxmlformats.org/officeDocument/2006/relationships/image" Target="media/image12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emf"/><Relationship Id="rId73" Type="http://schemas.openxmlformats.org/officeDocument/2006/relationships/image" Target="media/image39.emf"/><Relationship Id="rId78" Type="http://schemas.openxmlformats.org/officeDocument/2006/relationships/image" Target="media/image42.emf"/><Relationship Id="rId81" Type="http://schemas.openxmlformats.org/officeDocument/2006/relationships/oleObject" Target="embeddings/oleObject31.bin"/><Relationship Id="rId86" Type="http://schemas.openxmlformats.org/officeDocument/2006/relationships/image" Target="media/image46.emf"/><Relationship Id="rId94" Type="http://schemas.openxmlformats.org/officeDocument/2006/relationships/image" Target="media/image50.emf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emf"/><Relationship Id="rId18" Type="http://schemas.openxmlformats.org/officeDocument/2006/relationships/oleObject" Target="embeddings/oleObject6.bin"/><Relationship Id="rId39" Type="http://schemas.openxmlformats.org/officeDocument/2006/relationships/image" Target="media/image1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AB0B302-85A5-43A6-A6A7-645A83F80A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3</Pages>
  <Words>552</Words>
  <Characters>314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Lam</dc:creator>
  <cp:keywords/>
  <dc:description/>
  <cp:lastModifiedBy>Chapman, Kimberly</cp:lastModifiedBy>
  <cp:revision>15</cp:revision>
  <dcterms:created xsi:type="dcterms:W3CDTF">2016-01-27T19:07:00Z</dcterms:created>
  <dcterms:modified xsi:type="dcterms:W3CDTF">2018-06-14T14:25:00Z</dcterms:modified>
</cp:coreProperties>
</file>